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6027CBBB" w14:textId="48704FC3" w:rsidR="0012782E" w:rsidRPr="00876A9D" w:rsidRDefault="0060182D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99713F8" wp14:editId="49C7DFAF">
                <wp:simplePos x="0" y="0"/>
                <wp:positionH relativeFrom="margin">
                  <wp:posOffset>201881</wp:posOffset>
                </wp:positionH>
                <wp:positionV relativeFrom="paragraph">
                  <wp:posOffset>2560213</wp:posOffset>
                </wp:positionV>
                <wp:extent cx="4912995" cy="55814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55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48DBDA" w14:textId="77777777" w:rsidR="00D33E66" w:rsidRPr="006D7910" w:rsidRDefault="00D33E66" w:rsidP="008B3757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F35008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Graphs and Transform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399713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9pt;margin-top:201.6pt;width:386.85pt;height:43.9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" stroked="f">
                <v:textbox>
                  <w:txbxContent>
                    <w:p w14:paraId="1348DBDA" w14:textId="77777777" w:rsidR="00D33E66" w:rsidRPr="006D7910" w:rsidRDefault="00D33E66" w:rsidP="008B3757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F35008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Graphs and Transformat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D2732"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1DB39073" wp14:editId="6D88545E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BFBF97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footerReference w:type="even" r:id="rId9"/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33D7F14B" w14:textId="499E566E" w:rsidR="00C775CE" w:rsidRDefault="00C775CE" w:rsidP="00C775CE">
      <w:pPr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28E9FE92" wp14:editId="393024E6">
            <wp:simplePos x="0" y="0"/>
            <wp:positionH relativeFrom="column">
              <wp:posOffset>4206875</wp:posOffset>
            </wp:positionH>
            <wp:positionV relativeFrom="paragraph">
              <wp:posOffset>-65718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1" w:name="_Hlk45205925"/>
      <w:r>
        <w:rPr>
          <w:b/>
          <w:bCs/>
        </w:rPr>
        <w:t>Calculators may NOT be used to answer these questions unless a       symbol is shown next to the question.</w:t>
      </w:r>
      <w:bookmarkEnd w:id="1"/>
    </w:p>
    <w:p w14:paraId="0EC74EE3" w14:textId="77777777" w:rsidR="00C775CE" w:rsidRDefault="00C775CE" w:rsidP="007F18CE">
      <w:pPr>
        <w:pStyle w:val="questionlevel-1"/>
        <w:rPr>
          <w:b/>
          <w:bCs/>
          <w:color w:val="000000" w:themeColor="text1"/>
        </w:rPr>
      </w:pPr>
    </w:p>
    <w:p w14:paraId="52F578D9" w14:textId="0D36EA4D" w:rsidR="003331DC" w:rsidRPr="002412CF" w:rsidRDefault="007F18CE" w:rsidP="007F18CE">
      <w:pPr>
        <w:pStyle w:val="questionlevel-1"/>
        <w:rPr>
          <w:color w:val="000000" w:themeColor="text1"/>
        </w:rPr>
      </w:pPr>
      <w:r w:rsidRPr="002412CF">
        <w:rPr>
          <w:b/>
          <w:bCs/>
          <w:color w:val="000000" w:themeColor="text1"/>
        </w:rPr>
        <w:t>1.</w:t>
      </w: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Here are some sketch graphs.</w:t>
      </w:r>
    </w:p>
    <w:p w14:paraId="574D420F" w14:textId="77777777" w:rsidR="007F18CE" w:rsidRPr="002412CF" w:rsidRDefault="007F18CE" w:rsidP="007F18CE">
      <w:pPr>
        <w:pStyle w:val="questionlevel-1"/>
        <w:ind w:left="360" w:firstLine="0"/>
        <w:rPr>
          <w:color w:val="000000" w:themeColor="text1"/>
        </w:rPr>
      </w:pPr>
    </w:p>
    <w:p w14:paraId="2E2A0F2D" w14:textId="77777777" w:rsidR="003331DC" w:rsidRPr="002412CF" w:rsidRDefault="003331DC" w:rsidP="003331DC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b/>
          <w:bCs/>
          <w:color w:val="000000" w:themeColor="text1"/>
        </w:rPr>
      </w:pPr>
      <w:r w:rsidRPr="002412CF">
        <w:rPr>
          <w:b/>
          <w:bCs/>
          <w:noProof/>
          <w:color w:val="000000" w:themeColor="text1"/>
        </w:rPr>
        <w:drawing>
          <wp:inline distT="0" distB="0" distL="0" distR="0" wp14:anchorId="014BF862" wp14:editId="5A846652">
            <wp:extent cx="4381995" cy="59080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5131" cy="5925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4EBDE" w14:textId="77777777" w:rsidR="003331DC" w:rsidRPr="002412CF" w:rsidRDefault="003331DC" w:rsidP="007F18CE">
      <w:pPr>
        <w:pStyle w:val="questionlevel-1"/>
        <w:ind w:firstLine="0"/>
        <w:rPr>
          <w:i/>
          <w:iCs/>
          <w:color w:val="000000" w:themeColor="text1"/>
        </w:rPr>
      </w:pPr>
      <w:r w:rsidRPr="002412CF">
        <w:rPr>
          <w:color w:val="000000" w:themeColor="text1"/>
        </w:rPr>
        <w:t>The equation for one of these sketch graphs is</w:t>
      </w:r>
      <w:r w:rsidRPr="002412CF">
        <w:rPr>
          <w:color w:val="000000" w:themeColor="text1"/>
        </w:rPr>
        <w:tab/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5 −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  <w:vertAlign w:val="superscript"/>
        </w:rPr>
        <w:t>2</w:t>
      </w:r>
      <w:r w:rsidRPr="002412CF">
        <w:rPr>
          <w:color w:val="000000" w:themeColor="text1"/>
        </w:rPr>
        <w:t xml:space="preserve"> − 4</w:t>
      </w:r>
      <w:r w:rsidRPr="002412CF">
        <w:rPr>
          <w:i/>
          <w:iCs/>
          <w:color w:val="000000" w:themeColor="text1"/>
        </w:rPr>
        <w:t>x</w:t>
      </w:r>
    </w:p>
    <w:p w14:paraId="5229782B" w14:textId="77777777" w:rsidR="003331DC" w:rsidRPr="002412CF" w:rsidRDefault="003331DC" w:rsidP="007F18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Write down the letter of this sketch.</w:t>
      </w:r>
    </w:p>
    <w:p w14:paraId="353551A0" w14:textId="67FF6BBC" w:rsidR="003331DC" w:rsidRPr="002412CF" w:rsidRDefault="003331DC" w:rsidP="007F18CE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 xml:space="preserve">(Total for Question 1 is </w:t>
      </w:r>
      <w:r w:rsidR="00394410" w:rsidRPr="002412CF">
        <w:rPr>
          <w:color w:val="000000" w:themeColor="text1"/>
        </w:rPr>
        <w:t>1</w:t>
      </w:r>
      <w:r w:rsidRPr="002412CF">
        <w:rPr>
          <w:color w:val="000000" w:themeColor="text1"/>
        </w:rPr>
        <w:t xml:space="preserve"> mark)</w:t>
      </w:r>
    </w:p>
    <w:p w14:paraId="59893F3D" w14:textId="77777777" w:rsidR="003331DC" w:rsidRPr="002412CF" w:rsidRDefault="003331DC" w:rsidP="003331DC">
      <w:pPr>
        <w:suppressAutoHyphens w:val="0"/>
        <w:spacing w:before="0" w:line="260" w:lineRule="atLeast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6ED04456" w14:textId="27A75FC1" w:rsidR="003331DC" w:rsidRPr="002412CF" w:rsidRDefault="00624B5C" w:rsidP="007F18CE">
      <w:pPr>
        <w:pStyle w:val="questionlevel-1"/>
        <w:rPr>
          <w:rFonts w:eastAsia="Calibri"/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2</w:t>
      </w:r>
      <w:r w:rsidR="003331DC" w:rsidRPr="002412CF">
        <w:rPr>
          <w:b/>
          <w:bCs/>
          <w:color w:val="000000" w:themeColor="text1"/>
        </w:rPr>
        <w:t>.</w:t>
      </w:r>
      <w:r w:rsidR="007F18CE" w:rsidRPr="002412CF">
        <w:rPr>
          <w:b/>
          <w:bCs/>
          <w:color w:val="000000" w:themeColor="text1"/>
        </w:rPr>
        <w:tab/>
      </w:r>
      <w:r w:rsidR="003331DC" w:rsidRPr="002412CF">
        <w:rPr>
          <w:color w:val="000000" w:themeColor="text1"/>
        </w:rPr>
        <w:t>Here is the graph of</w:t>
      </w:r>
      <w:r w:rsidR="007F18CE" w:rsidRPr="002412CF">
        <w:rPr>
          <w:color w:val="000000" w:themeColor="text1"/>
        </w:rPr>
        <w:t xml:space="preserve">  </w:t>
      </w:r>
      <w:r w:rsidR="003331DC" w:rsidRPr="002412CF">
        <w:rPr>
          <w:i/>
          <w:iCs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</w:t>
      </w:r>
    </w:p>
    <w:p w14:paraId="1545445C" w14:textId="77777777" w:rsidR="003331DC" w:rsidRPr="002412CF" w:rsidRDefault="003331DC" w:rsidP="003331DC">
      <w:pPr>
        <w:tabs>
          <w:tab w:val="left" w:pos="425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 w:themeColor="text1"/>
        </w:rPr>
      </w:pPr>
      <w:r w:rsidRPr="002412CF">
        <w:rPr>
          <w:noProof/>
          <w:color w:val="000000" w:themeColor="text1"/>
        </w:rPr>
        <w:drawing>
          <wp:inline distT="0" distB="0" distL="0" distR="0" wp14:anchorId="38C0C334" wp14:editId="11B16B6E">
            <wp:extent cx="3521123" cy="3471359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6944" cy="3477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C4608" w14:textId="77777777" w:rsidR="003331DC" w:rsidRPr="002412CF" w:rsidRDefault="003331DC" w:rsidP="003331DC">
      <w:pPr>
        <w:tabs>
          <w:tab w:val="left" w:pos="425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667B64A0" w14:textId="514839F7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>On the axes below, sketch the graph of</w:t>
      </w:r>
      <w:r w:rsidRPr="002412CF">
        <w:rPr>
          <w:color w:val="000000" w:themeColor="text1"/>
        </w:rPr>
        <w:t xml:space="preserve">  </w:t>
      </w:r>
      <w:r w:rsidR="003331DC" w:rsidRPr="002412CF">
        <w:rPr>
          <w:i/>
          <w:iCs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</w:t>
      </w:r>
      <w:r w:rsidR="003331DC" w:rsidRPr="002412CF">
        <w:rPr>
          <w:rFonts w:eastAsia="MS Gothic"/>
          <w:color w:val="000000" w:themeColor="text1"/>
          <w:szCs w:val="22"/>
        </w:rPr>
        <w:t>− 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</w:t>
      </w:r>
    </w:p>
    <w:p w14:paraId="1D34E267" w14:textId="670A0222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On your sketch, show the coordinates of any points where the graph intersects the</w:t>
      </w:r>
      <w:r w:rsidRPr="002412CF">
        <w:rPr>
          <w:color w:val="000000" w:themeColor="text1"/>
        </w:rPr>
        <w:t xml:space="preserve"> 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-axis and show the coordinates of any turning points.</w:t>
      </w:r>
    </w:p>
    <w:p w14:paraId="10DE3F72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3934AA78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 w:themeColor="text1"/>
        </w:rPr>
      </w:pPr>
      <w:r w:rsidRPr="002412CF">
        <w:rPr>
          <w:noProof/>
          <w:color w:val="000000" w:themeColor="text1"/>
        </w:rPr>
        <w:drawing>
          <wp:inline distT="0" distB="0" distL="0" distR="0" wp14:anchorId="5ABB8FDC" wp14:editId="688ACE93">
            <wp:extent cx="3265805" cy="330136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5805" cy="330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C7DF5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26F8FAF8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0AA9B680" w14:textId="17975867" w:rsidR="003331DC" w:rsidRPr="002412CF" w:rsidRDefault="00F72140" w:rsidP="007F18CE">
      <w:pPr>
        <w:pStyle w:val="questionlevel-2"/>
        <w:rPr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  <w:r w:rsidR="003331DC" w:rsidRPr="002412CF">
        <w:rPr>
          <w:color w:val="000000" w:themeColor="text1"/>
        </w:rPr>
        <w:lastRenderedPageBreak/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7F18CE"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On the axes below, sketch the graph of </w:t>
      </w:r>
      <w:r w:rsidR="003331DC" w:rsidRPr="002412CF">
        <w:rPr>
          <w:i/>
          <w:iCs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</w:t>
      </w:r>
      <w:r w:rsidR="003331DC" w:rsidRPr="002412CF">
        <w:rPr>
          <w:rFonts w:eastAsia="Calibri"/>
          <w:color w:val="000000" w:themeColor="text1"/>
          <w:position w:val="-24"/>
        </w:rPr>
        <w:object w:dxaOrig="240" w:dyaOrig="660" w14:anchorId="36E1AC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14" o:title=""/>
          </v:shape>
          <o:OLEObject Type="Embed" ProgID="Equation.DSMT4" ShapeID="_x0000_i1025" DrawAspect="Content" ObjectID="_1684497847" r:id="rId15"/>
        </w:object>
      </w:r>
      <w:r w:rsidR="003331DC" w:rsidRPr="002412CF">
        <w:rPr>
          <w:color w:val="000000" w:themeColor="text1"/>
        </w:rPr>
        <w:t>f(</w:t>
      </w:r>
      <w:r w:rsidR="003331DC" w:rsidRPr="002412CF">
        <w:rPr>
          <w:i/>
          <w:color w:val="000000" w:themeColor="text1"/>
        </w:rPr>
        <w:t>x</w:t>
      </w:r>
      <w:r w:rsidR="003331DC" w:rsidRPr="002412CF">
        <w:rPr>
          <w:color w:val="000000" w:themeColor="text1"/>
        </w:rPr>
        <w:t>)</w:t>
      </w:r>
    </w:p>
    <w:p w14:paraId="256EEFA2" w14:textId="740726F5" w:rsidR="003331DC" w:rsidRPr="002412CF" w:rsidRDefault="003331DC" w:rsidP="007F18CE">
      <w:pPr>
        <w:pStyle w:val="questionlevel-2"/>
        <w:ind w:left="369" w:firstLine="0"/>
        <w:rPr>
          <w:color w:val="000000" w:themeColor="text1"/>
        </w:rPr>
      </w:pPr>
      <w:r w:rsidRPr="002412CF">
        <w:rPr>
          <w:color w:val="000000" w:themeColor="text1"/>
        </w:rPr>
        <w:t>On your sketch, show the coordinates of any points where the graph intersects the</w:t>
      </w:r>
      <w:r w:rsidR="007F18CE" w:rsidRPr="002412CF">
        <w:rPr>
          <w:color w:val="000000" w:themeColor="text1"/>
        </w:rPr>
        <w:t xml:space="preserve">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-axis and show the coordinates of any turning points.</w:t>
      </w:r>
    </w:p>
    <w:p w14:paraId="2BEBDDAA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rPr>
          <w:iCs/>
          <w:color w:val="000000" w:themeColor="text1"/>
        </w:rPr>
      </w:pPr>
    </w:p>
    <w:p w14:paraId="2631F3FE" w14:textId="77777777" w:rsidR="003331DC" w:rsidRPr="002412CF" w:rsidRDefault="003331DC" w:rsidP="003331DC">
      <w:pPr>
        <w:suppressAutoHyphens w:val="0"/>
        <w:autoSpaceDE w:val="0"/>
        <w:autoSpaceDN w:val="0"/>
        <w:adjustRightInd w:val="0"/>
        <w:spacing w:before="0"/>
        <w:ind w:right="0"/>
        <w:jc w:val="center"/>
        <w:rPr>
          <w:iCs/>
          <w:color w:val="000000" w:themeColor="text1"/>
        </w:rPr>
      </w:pPr>
      <w:r w:rsidRPr="002412CF">
        <w:rPr>
          <w:iCs/>
          <w:noProof/>
          <w:color w:val="000000" w:themeColor="text1"/>
        </w:rPr>
        <w:drawing>
          <wp:inline distT="0" distB="0" distL="0" distR="0" wp14:anchorId="41FE3289" wp14:editId="4FE57654">
            <wp:extent cx="3253740" cy="3336925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333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EB22B8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64D686D3" w14:textId="24271414" w:rsidR="003331DC" w:rsidRPr="002412CF" w:rsidRDefault="003331DC" w:rsidP="007F18CE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 xml:space="preserve">(Total for Question </w:t>
      </w:r>
      <w:r w:rsidR="00394410" w:rsidRPr="002412CF">
        <w:rPr>
          <w:color w:val="000000" w:themeColor="text1"/>
        </w:rPr>
        <w:t>2</w:t>
      </w:r>
      <w:r w:rsidRPr="002412CF">
        <w:rPr>
          <w:color w:val="000000" w:themeColor="text1"/>
        </w:rPr>
        <w:t xml:space="preserve"> is 4 marks)</w:t>
      </w:r>
      <w:r w:rsidRPr="002412CF">
        <w:rPr>
          <w:b w:val="0"/>
          <w:bCs/>
          <w:color w:val="000000" w:themeColor="text1"/>
        </w:rPr>
        <w:br w:type="page"/>
      </w:r>
    </w:p>
    <w:p w14:paraId="0160E65A" w14:textId="77777777" w:rsidR="003331DC" w:rsidRPr="002412CF" w:rsidRDefault="003331DC" w:rsidP="007F18CE">
      <w:pPr>
        <w:pStyle w:val="questionlevel-1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3.</w:t>
      </w:r>
      <w:r w:rsidRPr="002412CF">
        <w:rPr>
          <w:b/>
          <w:bCs/>
          <w:color w:val="000000" w:themeColor="text1"/>
        </w:rPr>
        <w:tab/>
      </w:r>
    </w:p>
    <w:p w14:paraId="7D71C0CA" w14:textId="77777777" w:rsidR="003331DC" w:rsidRPr="002412CF" w:rsidRDefault="003331DC" w:rsidP="003331DC">
      <w:pPr>
        <w:tabs>
          <w:tab w:val="left" w:pos="0"/>
        </w:tabs>
        <w:suppressAutoHyphens w:val="0"/>
        <w:spacing w:before="0"/>
        <w:ind w:right="0"/>
        <w:jc w:val="center"/>
        <w:rPr>
          <w:b/>
          <w:color w:val="000000" w:themeColor="text1"/>
        </w:rPr>
      </w:pPr>
      <w:r w:rsidRPr="002412CF">
        <w:rPr>
          <w:b/>
          <w:noProof/>
          <w:color w:val="000000" w:themeColor="text1"/>
        </w:rPr>
        <w:drawing>
          <wp:inline distT="0" distB="0" distL="0" distR="0" wp14:anchorId="481EBDF7" wp14:editId="5E6A90FC">
            <wp:extent cx="2905125" cy="27622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E0B22" w14:textId="77777777" w:rsidR="003331DC" w:rsidRPr="002412CF" w:rsidRDefault="003331DC" w:rsidP="003331DC">
      <w:pPr>
        <w:tabs>
          <w:tab w:val="left" w:pos="0"/>
        </w:tabs>
        <w:suppressAutoHyphens w:val="0"/>
        <w:spacing w:before="0"/>
        <w:ind w:right="0"/>
        <w:rPr>
          <w:b/>
          <w:color w:val="000000" w:themeColor="text1"/>
        </w:rPr>
      </w:pPr>
    </w:p>
    <w:p w14:paraId="1FFDDF36" w14:textId="77777777" w:rsidR="003331DC" w:rsidRPr="002412CF" w:rsidRDefault="003331DC" w:rsidP="003331DC">
      <w:pPr>
        <w:tabs>
          <w:tab w:val="left" w:pos="0"/>
        </w:tabs>
        <w:suppressAutoHyphens w:val="0"/>
        <w:spacing w:before="0"/>
        <w:ind w:right="0"/>
        <w:jc w:val="center"/>
        <w:rPr>
          <w:b/>
          <w:color w:val="000000" w:themeColor="text1"/>
        </w:rPr>
      </w:pPr>
      <w:r w:rsidRPr="002412CF">
        <w:rPr>
          <w:b/>
          <w:color w:val="000000" w:themeColor="text1"/>
        </w:rPr>
        <w:t>Figure 1</w:t>
      </w:r>
    </w:p>
    <w:p w14:paraId="75D3D396" w14:textId="5292279F" w:rsidR="003331DC" w:rsidRPr="002412CF" w:rsidRDefault="003331DC" w:rsidP="007F18CE">
      <w:pPr>
        <w:pStyle w:val="questionlevel-1"/>
        <w:ind w:firstLine="0"/>
        <w:rPr>
          <w:iCs/>
          <w:color w:val="000000" w:themeColor="text1"/>
        </w:rPr>
      </w:pPr>
      <w:r w:rsidRPr="002412CF">
        <w:rPr>
          <w:color w:val="000000" w:themeColor="text1"/>
        </w:rPr>
        <w:t xml:space="preserve">Figure 1 shows a sketch of part of 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. The curve has a maximum point </w:t>
      </w:r>
      <w:r w:rsidRPr="002412CF">
        <w:rPr>
          <w:i/>
          <w:iCs/>
          <w:color w:val="000000" w:themeColor="text1"/>
        </w:rPr>
        <w:t xml:space="preserve">A </w:t>
      </w:r>
      <w:r w:rsidRPr="002412CF">
        <w:rPr>
          <w:color w:val="000000" w:themeColor="text1"/>
        </w:rPr>
        <w:t xml:space="preserve">at (–2, 4) and a minimum point </w:t>
      </w:r>
      <w:r w:rsidRPr="002412CF">
        <w:rPr>
          <w:i/>
          <w:iCs/>
          <w:color w:val="000000" w:themeColor="text1"/>
        </w:rPr>
        <w:t xml:space="preserve">B </w:t>
      </w:r>
      <w:r w:rsidRPr="002412CF">
        <w:rPr>
          <w:color w:val="000000" w:themeColor="text1"/>
        </w:rPr>
        <w:t xml:space="preserve">at (3, –8) and passes through the origin </w:t>
      </w:r>
      <w:r w:rsidRPr="002412CF">
        <w:rPr>
          <w:i/>
          <w:iCs/>
          <w:color w:val="000000" w:themeColor="text1"/>
        </w:rPr>
        <w:t>O</w:t>
      </w:r>
      <w:r w:rsidRPr="002412CF">
        <w:rPr>
          <w:iCs/>
          <w:color w:val="000000" w:themeColor="text1"/>
        </w:rPr>
        <w:t>.</w:t>
      </w:r>
    </w:p>
    <w:p w14:paraId="0A870625" w14:textId="77777777" w:rsidR="003331DC" w:rsidRPr="002412CF" w:rsidRDefault="003331DC" w:rsidP="007F18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On separate diagrams, sketch the curve with equation</w:t>
      </w:r>
    </w:p>
    <w:p w14:paraId="169840F7" w14:textId="0A3A00A3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3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,</w:t>
      </w:r>
    </w:p>
    <w:p w14:paraId="6A00F7F4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42353CA2" w14:textId="6E37179F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 – 4.</w:t>
      </w:r>
    </w:p>
    <w:p w14:paraId="0F63E966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49FCDDA8" w14:textId="4A7047AA" w:rsidR="003331DC" w:rsidRPr="002412CF" w:rsidRDefault="003331DC" w:rsidP="007F18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On each diagram, show clearly the coordinates of the maximum and the minimum points and the coordinates of the point where the curve crosses the </w:t>
      </w:r>
      <w:r w:rsidRPr="002412CF">
        <w:rPr>
          <w:i/>
          <w:iCs/>
          <w:color w:val="000000" w:themeColor="text1"/>
        </w:rPr>
        <w:t>y</w:t>
      </w:r>
      <w:r w:rsidRPr="002412CF">
        <w:rPr>
          <w:color w:val="000000" w:themeColor="text1"/>
        </w:rPr>
        <w:t>-axis.</w:t>
      </w:r>
    </w:p>
    <w:p w14:paraId="1F21E404" w14:textId="63082495" w:rsidR="00394410" w:rsidRPr="002412CF" w:rsidRDefault="00394410" w:rsidP="007F18CE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3 is 5 marks)</w:t>
      </w:r>
    </w:p>
    <w:p w14:paraId="689230A7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10F1F51A" w14:textId="0C36EF77" w:rsidR="003331DC" w:rsidRPr="002412CF" w:rsidRDefault="00624B5C" w:rsidP="007F18CE">
      <w:pPr>
        <w:pStyle w:val="questionlevel-2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4</w:t>
      </w:r>
      <w:r w:rsidR="003331DC" w:rsidRPr="002412CF">
        <w:rPr>
          <w:b/>
          <w:bCs/>
          <w:color w:val="000000" w:themeColor="text1"/>
        </w:rPr>
        <w:t xml:space="preserve">. </w:t>
      </w:r>
      <w:r w:rsidR="007F18CE" w:rsidRPr="002412CF">
        <w:rPr>
          <w:b/>
          <w:bCs/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>Factorise completely 9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– 4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  <w:vertAlign w:val="superscript"/>
        </w:rPr>
        <w:t>3</w:t>
      </w:r>
      <w:r w:rsidR="003331DC" w:rsidRPr="002412CF">
        <w:rPr>
          <w:color w:val="000000" w:themeColor="text1"/>
        </w:rPr>
        <w:t>.</w:t>
      </w:r>
    </w:p>
    <w:p w14:paraId="2D54986D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38785D5C" w14:textId="328D715D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ketch the curve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>with equation</w:t>
      </w:r>
    </w:p>
    <w:p w14:paraId="7B4318FD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 w:themeColor="text1"/>
        </w:rPr>
      </w:pP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9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– 4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  <w:vertAlign w:val="superscript"/>
        </w:rPr>
        <w:t>3</w:t>
      </w:r>
      <w:r w:rsidRPr="002412CF">
        <w:rPr>
          <w:color w:val="000000" w:themeColor="text1"/>
        </w:rPr>
        <w:t>.</w:t>
      </w:r>
    </w:p>
    <w:p w14:paraId="4025AD26" w14:textId="77777777" w:rsidR="003331DC" w:rsidRPr="002412CF" w:rsidRDefault="003331DC" w:rsidP="007F18CE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tab/>
        <w:t xml:space="preserve">Show on your sketch the coordinates at which the curve meet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-axis.</w:t>
      </w:r>
    </w:p>
    <w:p w14:paraId="00706912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62B6CAF9" w14:textId="77777777" w:rsidR="003331DC" w:rsidRPr="002412CF" w:rsidRDefault="003331DC" w:rsidP="007F18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points </w:t>
      </w:r>
      <w:r w:rsidRPr="002412CF">
        <w:rPr>
          <w:i/>
          <w:iCs/>
          <w:color w:val="000000" w:themeColor="text1"/>
        </w:rPr>
        <w:t xml:space="preserve">A </w:t>
      </w:r>
      <w:r w:rsidRPr="002412CF">
        <w:rPr>
          <w:color w:val="000000" w:themeColor="text1"/>
        </w:rPr>
        <w:t xml:space="preserve">and </w:t>
      </w:r>
      <w:r w:rsidRPr="002412CF">
        <w:rPr>
          <w:i/>
          <w:iCs/>
          <w:color w:val="000000" w:themeColor="text1"/>
        </w:rPr>
        <w:t xml:space="preserve">B </w:t>
      </w:r>
      <w:r w:rsidRPr="002412CF">
        <w:rPr>
          <w:color w:val="000000" w:themeColor="text1"/>
        </w:rPr>
        <w:t xml:space="preserve">lie on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and have 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coordinates of –2 and 1 respectively.</w:t>
      </w:r>
    </w:p>
    <w:p w14:paraId="1C812B43" w14:textId="7742BB0C" w:rsidR="003331DC" w:rsidRPr="002412CF" w:rsidRDefault="007F18CE" w:rsidP="007F18CE">
      <w:pPr>
        <w:pStyle w:val="questionlevel-2"/>
        <w:rPr>
          <w:color w:val="000000" w:themeColor="text1"/>
        </w:rPr>
      </w:pPr>
      <w:r w:rsidRPr="002412CF"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how that the length of </w:t>
      </w:r>
      <w:r w:rsidR="003331DC" w:rsidRPr="002412CF">
        <w:rPr>
          <w:i/>
          <w:iCs/>
          <w:color w:val="000000" w:themeColor="text1"/>
        </w:rPr>
        <w:t xml:space="preserve">AB </w:t>
      </w:r>
      <w:r w:rsidR="003331DC" w:rsidRPr="002412CF">
        <w:rPr>
          <w:color w:val="000000" w:themeColor="text1"/>
        </w:rPr>
        <w:t xml:space="preserve">is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i/>
          <w:iCs/>
          <w:color w:val="000000" w:themeColor="text1"/>
          <w:sz w:val="16"/>
          <w:szCs w:val="16"/>
        </w:rPr>
        <w:t xml:space="preserve"> </w:t>
      </w:r>
      <w:r w:rsidR="003331DC" w:rsidRPr="002412CF">
        <w:rPr>
          <w:color w:val="000000" w:themeColor="text1"/>
        </w:rPr>
        <w:t xml:space="preserve">√10, where </w:t>
      </w:r>
      <w:r w:rsidR="003331DC" w:rsidRPr="002412CF">
        <w:rPr>
          <w:i/>
          <w:iCs/>
          <w:color w:val="000000" w:themeColor="text1"/>
        </w:rPr>
        <w:t xml:space="preserve">k </w:t>
      </w:r>
      <w:r w:rsidR="003331DC" w:rsidRPr="002412CF">
        <w:rPr>
          <w:color w:val="000000" w:themeColor="text1"/>
        </w:rPr>
        <w:t>is a constant to be found.</w:t>
      </w:r>
    </w:p>
    <w:p w14:paraId="22656C67" w14:textId="77777777" w:rsidR="003331DC" w:rsidRPr="002412CF" w:rsidRDefault="003331DC" w:rsidP="007F18CE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4)</w:t>
      </w:r>
    </w:p>
    <w:p w14:paraId="0344E237" w14:textId="2FD8268E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4 is 10 marks)</w:t>
      </w:r>
    </w:p>
    <w:p w14:paraId="77F814DA" w14:textId="77777777" w:rsidR="00394410" w:rsidRPr="002412CF" w:rsidRDefault="00394410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b/>
          <w:bCs/>
          <w:color w:val="000000" w:themeColor="text1"/>
          <w:lang w:val="en-US" w:eastAsia="en-US"/>
        </w:rPr>
      </w:pPr>
    </w:p>
    <w:p w14:paraId="7DAE99C6" w14:textId="1A24D2DC" w:rsidR="003331DC" w:rsidRPr="002412CF" w:rsidRDefault="003016F1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  <w:r w:rsidRPr="002412CF">
        <w:rPr>
          <w:b/>
          <w:bCs/>
          <w:color w:val="000000" w:themeColor="text1"/>
          <w:lang w:val="en-US" w:eastAsia="en-US"/>
        </w:rPr>
        <w:t>5</w:t>
      </w:r>
      <w:r w:rsidR="003331DC" w:rsidRPr="002412CF">
        <w:rPr>
          <w:b/>
          <w:bCs/>
          <w:color w:val="000000" w:themeColor="text1"/>
          <w:lang w:val="en-US" w:eastAsia="en-US"/>
        </w:rPr>
        <w:t>.</w:t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  <w:r w:rsidR="003331DC" w:rsidRPr="002412CF">
        <w:rPr>
          <w:b/>
          <w:bCs/>
          <w:color w:val="000000" w:themeColor="text1"/>
          <w:lang w:val="en-US" w:eastAsia="en-US"/>
        </w:rPr>
        <w:tab/>
      </w:r>
    </w:p>
    <w:p w14:paraId="2E4E3346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 w:themeColor="text1"/>
        </w:rPr>
      </w:pPr>
      <w:r w:rsidRPr="002412CF">
        <w:rPr>
          <w:noProof/>
          <w:color w:val="000000" w:themeColor="text1"/>
        </w:rPr>
        <w:drawing>
          <wp:inline distT="0" distB="0" distL="0" distR="0" wp14:anchorId="4E8A76C5" wp14:editId="30FB4F64">
            <wp:extent cx="3574415" cy="1377315"/>
            <wp:effectExtent l="0" t="0" r="698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15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1BF1A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</w:p>
    <w:p w14:paraId="08DD048B" w14:textId="69ED00EC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t xml:space="preserve">Figure </w:t>
      </w:r>
      <w:r w:rsidR="001B0E83">
        <w:rPr>
          <w:b/>
          <w:bCs/>
          <w:color w:val="000000" w:themeColor="text1"/>
        </w:rPr>
        <w:t>2</w:t>
      </w:r>
    </w:p>
    <w:p w14:paraId="2203EF89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0C09269A" w14:textId="4AC00A3A" w:rsidR="003331DC" w:rsidRPr="002412CF" w:rsidRDefault="003331DC" w:rsidP="001B0E83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2</w:t>
      </w:r>
      <w:r w:rsidRPr="002412CF">
        <w:rPr>
          <w:color w:val="000000" w:themeColor="text1"/>
        </w:rPr>
        <w:t xml:space="preserve"> shows a sketch of 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) where</w:t>
      </w:r>
    </w:p>
    <w:p w14:paraId="53DAADCE" w14:textId="77777777" w:rsidR="003331DC" w:rsidRPr="002412CF" w:rsidRDefault="003331DC" w:rsidP="002412CF">
      <w:pPr>
        <w:pStyle w:val="questionlevel-1"/>
        <w:jc w:val="center"/>
      </w:pPr>
      <w:r w:rsidRPr="002412CF">
        <w:t>f(</w:t>
      </w:r>
      <w:r w:rsidRPr="002412CF">
        <w:rPr>
          <w:i/>
          <w:iCs/>
        </w:rPr>
        <w:t>x</w:t>
      </w:r>
      <w:r w:rsidRPr="002412CF">
        <w:t>) = (</w:t>
      </w:r>
      <w:r w:rsidRPr="002412CF">
        <w:rPr>
          <w:i/>
          <w:iCs/>
        </w:rPr>
        <w:t xml:space="preserve">x </w:t>
      </w:r>
      <w:r w:rsidRPr="002412CF">
        <w:t>+ 3)</w:t>
      </w:r>
      <w:r w:rsidRPr="002412CF">
        <w:rPr>
          <w:vertAlign w:val="superscript"/>
        </w:rPr>
        <w:t>2</w:t>
      </w:r>
      <w:r w:rsidRPr="002412CF">
        <w:rPr>
          <w:sz w:val="12"/>
          <w:szCs w:val="12"/>
        </w:rPr>
        <w:t xml:space="preserve"> </w:t>
      </w:r>
      <w:r w:rsidRPr="002412CF">
        <w:t>(</w:t>
      </w:r>
      <w:r w:rsidRPr="002412CF">
        <w:rPr>
          <w:i/>
          <w:iCs/>
        </w:rPr>
        <w:t xml:space="preserve">x </w:t>
      </w:r>
      <w:r w:rsidRPr="002412CF">
        <w:t xml:space="preserve">– 1),      </w:t>
      </w:r>
      <w:r w:rsidRPr="002412CF">
        <w:rPr>
          <w:i/>
          <w:iCs/>
        </w:rPr>
        <w:t xml:space="preserve">x </w:t>
      </w:r>
      <w:r w:rsidRPr="002412CF">
        <w:sym w:font="Symbol" w:char="F0CE"/>
      </w:r>
      <w:r w:rsidRPr="002412CF">
        <w:rPr>
          <w:rFonts w:ascii="Lucida Sans Unicode" w:hAnsi="Lucida Sans Unicode" w:cs="Lucida Sans Unicode"/>
        </w:rPr>
        <w:t>ℝ</w:t>
      </w:r>
      <w:r w:rsidRPr="002412CF">
        <w:t>.</w:t>
      </w:r>
    </w:p>
    <w:p w14:paraId="1ECEEB93" w14:textId="77777777" w:rsidR="001B0E83" w:rsidRDefault="003331DC" w:rsidP="001B0E83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crosses the </w:t>
      </w:r>
      <w:r w:rsidRPr="002412CF">
        <w:rPr>
          <w:i/>
          <w:iCs/>
          <w:color w:val="000000" w:themeColor="text1"/>
        </w:rPr>
        <w:t>x-</w:t>
      </w:r>
      <w:r w:rsidRPr="002412CF">
        <w:rPr>
          <w:color w:val="000000" w:themeColor="text1"/>
        </w:rPr>
        <w:t xml:space="preserve">axis at (1, 0), touches it at (–3, 0) and crosses the </w:t>
      </w:r>
      <w:r w:rsidRPr="002412CF">
        <w:rPr>
          <w:i/>
          <w:iCs/>
          <w:color w:val="000000" w:themeColor="text1"/>
        </w:rPr>
        <w:t>y-</w:t>
      </w:r>
      <w:r w:rsidRPr="002412CF">
        <w:rPr>
          <w:color w:val="000000" w:themeColor="text1"/>
        </w:rPr>
        <w:t xml:space="preserve">axis </w:t>
      </w:r>
    </w:p>
    <w:p w14:paraId="5205B40E" w14:textId="7F70A09F" w:rsidR="003331DC" w:rsidRPr="002412CF" w:rsidRDefault="003331DC" w:rsidP="001B0E83">
      <w:pPr>
        <w:pStyle w:val="questionlevel-1"/>
        <w:spacing w:before="0"/>
        <w:ind w:firstLine="0"/>
        <w:rPr>
          <w:color w:val="000000" w:themeColor="text1"/>
        </w:rPr>
      </w:pPr>
      <w:r w:rsidRPr="002412CF">
        <w:rPr>
          <w:color w:val="000000" w:themeColor="text1"/>
        </w:rPr>
        <w:t>at (0, –9).</w:t>
      </w:r>
    </w:p>
    <w:p w14:paraId="105B8E9A" w14:textId="24F13C2C" w:rsidR="003331DC" w:rsidRPr="002412CF" w:rsidRDefault="001B0E83" w:rsidP="001B0E83">
      <w:pPr>
        <w:pStyle w:val="questionlevel-2"/>
        <w:ind w:left="720" w:hanging="720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Sketch the curve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with equation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f(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 xml:space="preserve">+ 2) and state the coordinates of the points where the curve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meets the </w:t>
      </w:r>
      <w:r w:rsidR="003331DC" w:rsidRPr="002412CF">
        <w:rPr>
          <w:i/>
          <w:iCs/>
          <w:color w:val="000000" w:themeColor="text1"/>
        </w:rPr>
        <w:t>x-</w:t>
      </w:r>
      <w:r w:rsidR="003331DC" w:rsidRPr="002412CF">
        <w:rPr>
          <w:color w:val="000000" w:themeColor="text1"/>
        </w:rPr>
        <w:t>axis.</w:t>
      </w:r>
    </w:p>
    <w:p w14:paraId="237A5196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26989E57" w14:textId="559E2024" w:rsidR="003331DC" w:rsidRPr="002412CF" w:rsidRDefault="001B0E83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Write down an equation of the curve 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>.</w:t>
      </w:r>
    </w:p>
    <w:p w14:paraId="47FF47F2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2777EEAD" w14:textId="2E43F090" w:rsidR="003331DC" w:rsidRPr="002412CF" w:rsidRDefault="001B0E83" w:rsidP="001B0E83">
      <w:pPr>
        <w:pStyle w:val="questionlevel-2"/>
        <w:ind w:left="720" w:hanging="720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>Use your answer to part 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to find the coordinates of the point where the curve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meets the </w:t>
      </w:r>
      <w:r w:rsidR="003331DC" w:rsidRPr="002412CF">
        <w:rPr>
          <w:i/>
          <w:iCs/>
          <w:color w:val="000000" w:themeColor="text1"/>
        </w:rPr>
        <w:t>y</w:t>
      </w:r>
      <w:r w:rsidR="003331DC" w:rsidRPr="002412CF">
        <w:rPr>
          <w:color w:val="000000" w:themeColor="text1"/>
        </w:rPr>
        <w:t>-axis.</w:t>
      </w:r>
    </w:p>
    <w:p w14:paraId="3F0C1B92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0414E265" w14:textId="1918A596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5 is 6 marks)</w:t>
      </w:r>
    </w:p>
    <w:p w14:paraId="3DFB7E4F" w14:textId="5EC07953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</w:p>
    <w:p w14:paraId="259ABB5F" w14:textId="77777777" w:rsidR="00394410" w:rsidRPr="002412CF" w:rsidRDefault="00394410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028B588F" w14:textId="5074A2EA" w:rsidR="003331DC" w:rsidRPr="002412CF" w:rsidRDefault="003016F1" w:rsidP="003331DC">
      <w:pPr>
        <w:tabs>
          <w:tab w:val="left" w:pos="3261"/>
        </w:tabs>
        <w:suppressAutoHyphens w:val="0"/>
        <w:autoSpaceDE w:val="0"/>
        <w:autoSpaceDN w:val="0"/>
        <w:adjustRightInd w:val="0"/>
        <w:spacing w:before="0" w:line="360" w:lineRule="auto"/>
        <w:ind w:right="0"/>
        <w:rPr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6</w:t>
      </w:r>
      <w:r w:rsidR="003331DC" w:rsidRPr="002412CF">
        <w:rPr>
          <w:b/>
          <w:bCs/>
          <w:color w:val="000000" w:themeColor="text1"/>
        </w:rPr>
        <w:t>.</w:t>
      </w:r>
      <w:r w:rsidR="003331DC" w:rsidRPr="002412CF">
        <w:rPr>
          <w:b/>
          <w:bCs/>
          <w:color w:val="000000" w:themeColor="text1"/>
        </w:rPr>
        <w:tab/>
      </w:r>
      <w:r w:rsidR="003331DC" w:rsidRPr="002412CF">
        <w:rPr>
          <w:color w:val="000000" w:themeColor="text1"/>
        </w:rPr>
        <w:t>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 xml:space="preserve">) = 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  <w:vertAlign w:val="superscript"/>
        </w:rPr>
        <w:t>2</w:t>
      </w:r>
      <w:r w:rsidR="003331DC" w:rsidRPr="002412CF">
        <w:rPr>
          <w:color w:val="000000" w:themeColor="text1"/>
        </w:rPr>
        <w:t xml:space="preserve"> – 8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+ 19</w:t>
      </w:r>
    </w:p>
    <w:p w14:paraId="36D126C3" w14:textId="72280676" w:rsidR="003331DC" w:rsidRPr="002412CF" w:rsidRDefault="005C2704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>Express f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 in the form (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 xml:space="preserve">+ 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  <w:vertAlign w:val="superscript"/>
        </w:rPr>
        <w:t>2</w:t>
      </w:r>
      <w:r w:rsidR="003331DC" w:rsidRPr="002412CF">
        <w:rPr>
          <w:color w:val="000000" w:themeColor="text1"/>
        </w:rPr>
        <w:t xml:space="preserve"> + </w:t>
      </w:r>
      <w:r w:rsidR="003331DC" w:rsidRPr="002412CF">
        <w:rPr>
          <w:i/>
          <w:iCs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, where </w:t>
      </w:r>
      <w:r w:rsidR="003331DC" w:rsidRPr="002412CF">
        <w:rPr>
          <w:i/>
          <w:iCs/>
          <w:color w:val="000000" w:themeColor="text1"/>
        </w:rPr>
        <w:t xml:space="preserve">a </w:t>
      </w:r>
      <w:r w:rsidR="003331DC" w:rsidRPr="002412CF">
        <w:rPr>
          <w:color w:val="000000" w:themeColor="text1"/>
        </w:rPr>
        <w:t xml:space="preserve">and </w:t>
      </w:r>
      <w:r w:rsidR="003331DC" w:rsidRPr="002412CF">
        <w:rPr>
          <w:i/>
          <w:iCs/>
          <w:color w:val="000000" w:themeColor="text1"/>
        </w:rPr>
        <w:t xml:space="preserve">b </w:t>
      </w:r>
      <w:r w:rsidR="003331DC" w:rsidRPr="002412CF">
        <w:rPr>
          <w:color w:val="000000" w:themeColor="text1"/>
        </w:rPr>
        <w:t>are constants.</w:t>
      </w:r>
    </w:p>
    <w:p w14:paraId="10C8E541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78ABA7CC" w14:textId="286EEB4B" w:rsidR="003331DC" w:rsidRPr="002412CF" w:rsidRDefault="003331DC" w:rsidP="005C2704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crosses the </w:t>
      </w:r>
      <w:r w:rsidRPr="002412CF">
        <w:rPr>
          <w:i/>
          <w:iCs/>
          <w:color w:val="000000" w:themeColor="text1"/>
        </w:rPr>
        <w:t>y</w:t>
      </w:r>
      <w:r w:rsidRPr="002412CF">
        <w:rPr>
          <w:color w:val="000000" w:themeColor="text1"/>
        </w:rPr>
        <w:t xml:space="preserve">-axis at the point </w:t>
      </w:r>
      <w:r w:rsidRPr="002412CF">
        <w:rPr>
          <w:i/>
          <w:iCs/>
          <w:color w:val="000000" w:themeColor="text1"/>
        </w:rPr>
        <w:t xml:space="preserve">P </w:t>
      </w:r>
      <w:r w:rsidRPr="002412CF">
        <w:rPr>
          <w:color w:val="000000" w:themeColor="text1"/>
        </w:rPr>
        <w:t>and has a minimum</w:t>
      </w:r>
      <w:r w:rsidR="005C2704">
        <w:rPr>
          <w:color w:val="000000" w:themeColor="text1"/>
        </w:rPr>
        <w:t xml:space="preserve"> </w:t>
      </w:r>
      <w:r w:rsidRPr="002412CF">
        <w:rPr>
          <w:color w:val="000000" w:themeColor="text1"/>
        </w:rPr>
        <w:t xml:space="preserve">point at the point </w:t>
      </w:r>
      <w:r w:rsidRPr="002412CF">
        <w:rPr>
          <w:i/>
          <w:iCs/>
          <w:color w:val="000000" w:themeColor="text1"/>
        </w:rPr>
        <w:t>Q</w:t>
      </w:r>
      <w:r w:rsidRPr="002412CF">
        <w:rPr>
          <w:color w:val="000000" w:themeColor="text1"/>
        </w:rPr>
        <w:t>.</w:t>
      </w:r>
    </w:p>
    <w:p w14:paraId="03D7F5BE" w14:textId="605BF29E" w:rsidR="003331DC" w:rsidRPr="002412CF" w:rsidRDefault="00CC2BF7" w:rsidP="005C2704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ketch the graph of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showing the coordinates of point </w:t>
      </w:r>
      <w:r w:rsidR="003331DC" w:rsidRPr="002412CF">
        <w:rPr>
          <w:i/>
          <w:iCs/>
          <w:color w:val="000000" w:themeColor="text1"/>
        </w:rPr>
        <w:t xml:space="preserve">P </w:t>
      </w:r>
      <w:r w:rsidR="003331DC" w:rsidRPr="002412CF">
        <w:rPr>
          <w:color w:val="000000" w:themeColor="text1"/>
        </w:rPr>
        <w:t>and the coordinates of</w:t>
      </w:r>
      <w:r w:rsidR="005C2704">
        <w:rPr>
          <w:color w:val="000000" w:themeColor="text1"/>
        </w:rPr>
        <w:t xml:space="preserve"> </w:t>
      </w:r>
      <w:r w:rsidR="003331DC" w:rsidRPr="002412CF">
        <w:rPr>
          <w:color w:val="000000" w:themeColor="text1"/>
        </w:rPr>
        <w:t xml:space="preserve">point </w:t>
      </w:r>
      <w:r w:rsidR="003331DC" w:rsidRPr="002412CF">
        <w:rPr>
          <w:i/>
          <w:iCs/>
          <w:color w:val="000000" w:themeColor="text1"/>
        </w:rPr>
        <w:t>Q</w:t>
      </w:r>
      <w:r w:rsidR="003331DC" w:rsidRPr="002412CF">
        <w:rPr>
          <w:color w:val="000000" w:themeColor="text1"/>
        </w:rPr>
        <w:t>.</w:t>
      </w:r>
    </w:p>
    <w:p w14:paraId="0EFB3EE3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57A83B2B" w14:textId="4277914F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Find the distance </w:t>
      </w:r>
      <w:r w:rsidR="003331DC" w:rsidRPr="002412CF">
        <w:rPr>
          <w:i/>
          <w:iCs/>
          <w:color w:val="000000" w:themeColor="text1"/>
        </w:rPr>
        <w:t>PQ</w:t>
      </w:r>
      <w:r w:rsidR="003331DC" w:rsidRPr="002412CF">
        <w:rPr>
          <w:color w:val="000000" w:themeColor="text1"/>
        </w:rPr>
        <w:t>, writing your answer as a simplified surd.</w:t>
      </w:r>
    </w:p>
    <w:p w14:paraId="6BF2BD01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2A68267F" w14:textId="4FE280D4" w:rsidR="002412CF" w:rsidRPr="002412CF" w:rsidRDefault="002412CF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6 is 8 marks)</w:t>
      </w:r>
    </w:p>
    <w:p w14:paraId="18FB59BE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</w:p>
    <w:p w14:paraId="7605DA2E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59A400C1" w14:textId="6B59605A" w:rsidR="003331DC" w:rsidRPr="002412CF" w:rsidRDefault="003016F1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color w:val="000000" w:themeColor="text1"/>
          <w:lang w:eastAsia="en-US"/>
        </w:rPr>
      </w:pPr>
      <w:r w:rsidRPr="002412CF">
        <w:rPr>
          <w:b/>
          <w:color w:val="000000" w:themeColor="text1"/>
          <w:lang w:eastAsia="en-US"/>
        </w:rPr>
        <w:lastRenderedPageBreak/>
        <w:t>7</w:t>
      </w:r>
      <w:r w:rsidR="003331DC" w:rsidRPr="002412CF">
        <w:rPr>
          <w:b/>
          <w:color w:val="000000" w:themeColor="text1"/>
          <w:lang w:eastAsia="en-US"/>
        </w:rPr>
        <w:t>.</w:t>
      </w:r>
      <w:r w:rsidR="003331DC" w:rsidRPr="002412CF">
        <w:rPr>
          <w:b/>
          <w:color w:val="000000" w:themeColor="text1"/>
          <w:lang w:eastAsia="en-US"/>
        </w:rPr>
        <w:tab/>
      </w:r>
    </w:p>
    <w:p w14:paraId="03BDC98E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color w:val="000000" w:themeColor="text1"/>
          <w:lang w:eastAsia="en-US"/>
        </w:rPr>
      </w:pPr>
      <w:r w:rsidRPr="002412CF">
        <w:rPr>
          <w:b/>
          <w:noProof/>
          <w:color w:val="000000" w:themeColor="text1"/>
        </w:rPr>
        <w:drawing>
          <wp:inline distT="0" distB="0" distL="0" distR="0" wp14:anchorId="051A2A34" wp14:editId="57D1D126">
            <wp:extent cx="4405630" cy="4013835"/>
            <wp:effectExtent l="0" t="0" r="0" b="571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5630" cy="401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9ED1B" w14:textId="1557B969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t xml:space="preserve">Figure </w:t>
      </w:r>
      <w:r w:rsidR="001B0E83">
        <w:rPr>
          <w:b/>
          <w:bCs/>
          <w:color w:val="000000" w:themeColor="text1"/>
        </w:rPr>
        <w:t>3</w:t>
      </w:r>
    </w:p>
    <w:p w14:paraId="0339F835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61F3C319" w14:textId="3B37049D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3</w:t>
      </w:r>
      <w:r w:rsidRPr="002412CF">
        <w:rPr>
          <w:color w:val="000000" w:themeColor="text1"/>
        </w:rPr>
        <w:t xml:space="preserve"> shows a sketch of 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>with equation</w:t>
      </w:r>
    </w:p>
    <w:p w14:paraId="44700A68" w14:textId="77777777" w:rsidR="003331DC" w:rsidRPr="002412CF" w:rsidRDefault="003331DC" w:rsidP="00C07D69">
      <w:pPr>
        <w:pStyle w:val="questionlevel-1"/>
        <w:jc w:val="center"/>
      </w:pPr>
      <w:r w:rsidRPr="002412CF">
        <w:rPr>
          <w:i/>
          <w:iCs/>
        </w:rPr>
        <w:t xml:space="preserve">y </w:t>
      </w:r>
      <w:r w:rsidRPr="002412CF">
        <w:t xml:space="preserve">= </w:t>
      </w:r>
      <w:r w:rsidRPr="002412CF">
        <w:object w:dxaOrig="240" w:dyaOrig="615" w14:anchorId="2CD4A015">
          <v:shape id="_x0000_i1026" type="#_x0000_t75" style="width:12pt;height:30.6pt" o:ole="">
            <v:imagedata r:id="rId20" o:title=""/>
          </v:shape>
          <o:OLEObject Type="Embed" ProgID="Equation.3" ShapeID="_x0000_i1026" DrawAspect="Content" ObjectID="_1684497848" r:id="rId21"/>
        </w:object>
      </w:r>
      <w:r w:rsidRPr="002412CF">
        <w:t xml:space="preserve"> + 1,      </w:t>
      </w:r>
      <w:r w:rsidRPr="002412CF">
        <w:rPr>
          <w:i/>
          <w:iCs/>
        </w:rPr>
        <w:t xml:space="preserve">x </w:t>
      </w:r>
      <w:r w:rsidRPr="002412CF">
        <w:rPr>
          <w:iCs/>
        </w:rPr>
        <w:t>≠</w:t>
      </w:r>
      <w:r w:rsidRPr="002412CF">
        <w:t xml:space="preserve"> 0.</w:t>
      </w:r>
    </w:p>
    <w:p w14:paraId="17F91F2B" w14:textId="77777777" w:rsidR="003331DC" w:rsidRPr="002412CF" w:rsidRDefault="003331DC" w:rsidP="00CC2BF7">
      <w:pPr>
        <w:pStyle w:val="questionlevel-1"/>
        <w:ind w:firstLine="0"/>
        <w:rPr>
          <w:i/>
          <w:iCs/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crosse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-axis at the point </w:t>
      </w:r>
      <w:r w:rsidRPr="002412CF">
        <w:rPr>
          <w:i/>
          <w:iCs/>
          <w:color w:val="000000" w:themeColor="text1"/>
        </w:rPr>
        <w:t>A.</w:t>
      </w:r>
    </w:p>
    <w:p w14:paraId="27E579EB" w14:textId="000E4B7C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State the </w:t>
      </w:r>
      <w:r w:rsidR="003331DC" w:rsidRPr="002412CF">
        <w:rPr>
          <w:i/>
          <w:iCs/>
          <w:color w:val="000000" w:themeColor="text1"/>
        </w:rPr>
        <w:t>x-</w:t>
      </w:r>
      <w:r w:rsidR="003331DC" w:rsidRPr="002412CF">
        <w:rPr>
          <w:color w:val="000000" w:themeColor="text1"/>
        </w:rPr>
        <w:t xml:space="preserve">coordinate of the point 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>.</w:t>
      </w:r>
    </w:p>
    <w:p w14:paraId="2983047D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7140C7C9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iCs/>
          <w:color w:val="000000" w:themeColor="text1"/>
        </w:rPr>
        <w:t xml:space="preserve">D </w:t>
      </w:r>
      <w:r w:rsidRPr="002412CF">
        <w:rPr>
          <w:color w:val="000000" w:themeColor="text1"/>
        </w:rPr>
        <w:t xml:space="preserve">has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  <w:vertAlign w:val="superscript"/>
        </w:rPr>
        <w:t>2</w:t>
      </w:r>
      <w:r w:rsidRPr="002412CF">
        <w:rPr>
          <w:color w:val="000000" w:themeColor="text1"/>
        </w:rPr>
        <w:t>(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 xml:space="preserve">– 2), for all real values of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.</w:t>
      </w:r>
    </w:p>
    <w:p w14:paraId="1518C160" w14:textId="3F7287F9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On a copy of Figure 1, sketch a graph of curve </w:t>
      </w:r>
      <w:r w:rsidR="003331DC" w:rsidRPr="002412CF">
        <w:rPr>
          <w:i/>
          <w:iCs/>
          <w:color w:val="000000" w:themeColor="text1"/>
        </w:rPr>
        <w:t>D</w:t>
      </w:r>
      <w:r w:rsidR="003331DC" w:rsidRPr="002412CF">
        <w:rPr>
          <w:color w:val="000000" w:themeColor="text1"/>
        </w:rPr>
        <w:t xml:space="preserve">. Show the coordinates of each point where the curve </w:t>
      </w:r>
      <w:r w:rsidR="003331DC" w:rsidRPr="002412CF">
        <w:rPr>
          <w:i/>
          <w:iCs/>
          <w:color w:val="000000" w:themeColor="text1"/>
        </w:rPr>
        <w:t xml:space="preserve">D </w:t>
      </w:r>
      <w:r w:rsidR="003331DC" w:rsidRPr="002412CF">
        <w:rPr>
          <w:color w:val="000000" w:themeColor="text1"/>
        </w:rPr>
        <w:t>crosses the coordinate axes.</w:t>
      </w:r>
    </w:p>
    <w:p w14:paraId="71BF3A04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367E20E2" w14:textId="27D73094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Using your sketch, state, giving a reason, the number of real solutions to the equation </w:t>
      </w:r>
    </w:p>
    <w:p w14:paraId="1FC04E47" w14:textId="77777777" w:rsidR="003331DC" w:rsidRPr="002412CF" w:rsidRDefault="003331DC" w:rsidP="00CC2BF7">
      <w:pPr>
        <w:pStyle w:val="questionlevel-1"/>
        <w:jc w:val="center"/>
      </w:pPr>
      <w:r w:rsidRPr="002412CF">
        <w:rPr>
          <w:i/>
          <w:iCs/>
        </w:rPr>
        <w:t>x</w:t>
      </w:r>
      <w:r w:rsidRPr="002412CF">
        <w:rPr>
          <w:vertAlign w:val="superscript"/>
        </w:rPr>
        <w:t>2</w:t>
      </w:r>
      <w:r w:rsidRPr="002412CF">
        <w:t>(</w:t>
      </w:r>
      <w:r w:rsidRPr="002412CF">
        <w:rPr>
          <w:i/>
          <w:iCs/>
        </w:rPr>
        <w:t xml:space="preserve">x </w:t>
      </w:r>
      <w:r w:rsidRPr="002412CF">
        <w:t xml:space="preserve">– 2) = </w:t>
      </w:r>
      <w:r w:rsidRPr="002412CF">
        <w:rPr>
          <w:position w:val="-24"/>
        </w:rPr>
        <w:object w:dxaOrig="240" w:dyaOrig="615" w14:anchorId="740E0A09">
          <v:shape id="_x0000_i1027" type="#_x0000_t75" style="width:12pt;height:30.6pt" o:ole="">
            <v:imagedata r:id="rId20" o:title=""/>
          </v:shape>
          <o:OLEObject Type="Embed" ProgID="Equation.3" ShapeID="_x0000_i1027" DrawAspect="Content" ObjectID="_1684497849" r:id="rId22"/>
        </w:object>
      </w:r>
      <w:r w:rsidRPr="002412CF">
        <w:t xml:space="preserve"> + 1.</w:t>
      </w:r>
    </w:p>
    <w:p w14:paraId="7366FFCC" w14:textId="77777777" w:rsidR="00394410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  <w:r w:rsidR="00394410" w:rsidRPr="002412CF">
        <w:rPr>
          <w:color w:val="000000" w:themeColor="text1"/>
        </w:rPr>
        <w:t xml:space="preserve"> </w:t>
      </w:r>
    </w:p>
    <w:p w14:paraId="2F7EE83E" w14:textId="123CEB08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7 is 5 marks)</w:t>
      </w:r>
    </w:p>
    <w:p w14:paraId="2F87BAE8" w14:textId="77777777" w:rsidR="003331DC" w:rsidRPr="002412CF" w:rsidRDefault="003331DC" w:rsidP="003331DC">
      <w:pPr>
        <w:tabs>
          <w:tab w:val="left" w:pos="426"/>
        </w:tabs>
        <w:suppressAutoHyphens w:val="0"/>
        <w:spacing w:before="0"/>
        <w:ind w:right="0"/>
        <w:jc w:val="right"/>
        <w:rPr>
          <w:color w:val="000000" w:themeColor="text1"/>
          <w:lang w:eastAsia="en-US"/>
        </w:rPr>
      </w:pPr>
    </w:p>
    <w:p w14:paraId="2F2C75DF" w14:textId="6AF6738C" w:rsidR="003331DC" w:rsidRPr="00631C85" w:rsidRDefault="003016F1" w:rsidP="00394410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0000" w:themeColor="text1"/>
          <w:lang w:val="en-US" w:eastAsia="en-US"/>
        </w:rPr>
      </w:pPr>
      <w:r w:rsidRPr="002412CF">
        <w:rPr>
          <w:b/>
          <w:bCs/>
          <w:color w:val="000000" w:themeColor="text1"/>
          <w:lang w:val="en-US" w:eastAsia="en-US"/>
        </w:rPr>
        <w:lastRenderedPageBreak/>
        <w:t>8</w:t>
      </w:r>
      <w:r w:rsidR="003331DC" w:rsidRPr="00631C85">
        <w:rPr>
          <w:b/>
          <w:bCs/>
          <w:color w:val="000000" w:themeColor="text1"/>
          <w:lang w:val="en-US" w:eastAsia="en-US"/>
        </w:rPr>
        <w:t>.</w:t>
      </w:r>
      <w:r w:rsidR="003331DC" w:rsidRPr="00631C85">
        <w:rPr>
          <w:b/>
          <w:bCs/>
          <w:color w:val="000000" w:themeColor="text1"/>
          <w:lang w:val="en-US" w:eastAsia="en-US"/>
        </w:rPr>
        <w:tab/>
      </w:r>
    </w:p>
    <w:p w14:paraId="57B2B7D7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i/>
          <w:iCs/>
          <w:color w:val="000000" w:themeColor="text1"/>
          <w:lang w:val="en-US" w:eastAsia="en-US"/>
        </w:rPr>
      </w:pPr>
      <w:r w:rsidRPr="002412CF">
        <w:rPr>
          <w:b/>
          <w:bCs/>
          <w:i/>
          <w:iCs/>
          <w:noProof/>
          <w:color w:val="000000" w:themeColor="text1"/>
        </w:rPr>
        <w:drawing>
          <wp:inline distT="0" distB="0" distL="0" distR="0" wp14:anchorId="082784A6" wp14:editId="6F1899C3">
            <wp:extent cx="3234690" cy="2005965"/>
            <wp:effectExtent l="0" t="0" r="381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90" cy="200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3860C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i/>
          <w:iCs/>
          <w:color w:val="000000" w:themeColor="text1"/>
          <w:lang w:val="en-US" w:eastAsia="en-US"/>
        </w:rPr>
      </w:pPr>
    </w:p>
    <w:p w14:paraId="7F7A7D7B" w14:textId="74081B59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color w:val="000000" w:themeColor="text1"/>
        </w:rPr>
      </w:pPr>
      <w:r w:rsidRPr="00631C85">
        <w:rPr>
          <w:b/>
          <w:bCs/>
          <w:color w:val="000000" w:themeColor="text1"/>
        </w:rPr>
        <w:t xml:space="preserve">Figure </w:t>
      </w:r>
      <w:r w:rsidR="001B0E83">
        <w:rPr>
          <w:b/>
          <w:bCs/>
          <w:color w:val="000000" w:themeColor="text1"/>
        </w:rPr>
        <w:t>4</w:t>
      </w:r>
    </w:p>
    <w:p w14:paraId="192CD318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67AAF97D" w14:textId="16EB3425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4</w:t>
      </w:r>
      <w:r w:rsidRPr="002412CF">
        <w:rPr>
          <w:color w:val="000000" w:themeColor="text1"/>
        </w:rPr>
        <w:t xml:space="preserve"> shows a sketch of 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), where</w:t>
      </w:r>
    </w:p>
    <w:p w14:paraId="25320BF9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0C0227F3" w14:textId="77777777" w:rsidR="003331DC" w:rsidRPr="00631C85" w:rsidRDefault="003331DC" w:rsidP="00C07D69">
      <w:pPr>
        <w:pStyle w:val="questionlevel-1"/>
        <w:jc w:val="center"/>
      </w:pPr>
      <w:r w:rsidRPr="00631C85">
        <w:t>f(</w:t>
      </w:r>
      <w:r w:rsidRPr="00631C85">
        <w:rPr>
          <w:i/>
          <w:iCs/>
        </w:rPr>
        <w:t>x</w:t>
      </w:r>
      <w:r w:rsidRPr="00631C85">
        <w:t xml:space="preserve">) = </w:t>
      </w:r>
      <w:r w:rsidRPr="00631C85">
        <w:rPr>
          <w:i/>
          <w:iCs/>
        </w:rPr>
        <w:t>x</w:t>
      </w:r>
      <w:r w:rsidRPr="00631C85">
        <w:rPr>
          <w:vertAlign w:val="superscript"/>
        </w:rPr>
        <w:t>2</w:t>
      </w:r>
      <w:r w:rsidRPr="00631C85">
        <w:t>(9 – 2</w:t>
      </w:r>
      <w:r w:rsidRPr="00631C85">
        <w:rPr>
          <w:i/>
          <w:iCs/>
        </w:rPr>
        <w:t>x</w:t>
      </w:r>
      <w:r w:rsidRPr="00631C85">
        <w:t>).</w:t>
      </w:r>
    </w:p>
    <w:p w14:paraId="66C4A383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re is a minimum at the origin, a maximum at the point (3, 27) and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cut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-axis at the point </w:t>
      </w:r>
      <w:r w:rsidRPr="002412CF">
        <w:rPr>
          <w:i/>
          <w:iCs/>
          <w:color w:val="000000" w:themeColor="text1"/>
        </w:rPr>
        <w:t>A</w:t>
      </w:r>
      <w:r w:rsidRPr="002412CF">
        <w:rPr>
          <w:color w:val="000000" w:themeColor="text1"/>
        </w:rPr>
        <w:t>.</w:t>
      </w:r>
    </w:p>
    <w:p w14:paraId="20C1C670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44E6751A" w14:textId="056F6C12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Write down the coordinates of the point 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>.</w:t>
      </w:r>
    </w:p>
    <w:p w14:paraId="58274C0C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0BC1DC07" w14:textId="1E919AE6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>On separate diagrams sketch the curve with equation</w:t>
      </w:r>
    </w:p>
    <w:p w14:paraId="7986FDF7" w14:textId="52F03169" w:rsidR="003331DC" w:rsidRPr="00631C85" w:rsidRDefault="00C07D69" w:rsidP="00C07D69">
      <w:pPr>
        <w:pStyle w:val="questionlevel-3"/>
      </w:pPr>
      <w:r>
        <w:rPr>
          <w:i/>
          <w:iCs/>
        </w:rPr>
        <w:tab/>
      </w:r>
      <w:r w:rsidR="00CC2BF7">
        <w:rPr>
          <w:i/>
          <w:iCs/>
        </w:rPr>
        <w:tab/>
      </w:r>
      <w:r w:rsidRPr="00CC2BF7">
        <w:t>(i)</w:t>
      </w:r>
      <w:r>
        <w:rPr>
          <w:i/>
          <w:iCs/>
        </w:rPr>
        <w:tab/>
      </w:r>
      <w:r w:rsidR="003331DC" w:rsidRPr="00631C85">
        <w:rPr>
          <w:i/>
          <w:iCs/>
        </w:rPr>
        <w:t xml:space="preserve">y </w:t>
      </w:r>
      <w:r w:rsidR="003331DC" w:rsidRPr="00631C85">
        <w:t>= f(</w:t>
      </w:r>
      <w:r w:rsidR="003331DC" w:rsidRPr="00631C85">
        <w:rPr>
          <w:i/>
          <w:iCs/>
        </w:rPr>
        <w:t xml:space="preserve">x </w:t>
      </w:r>
      <w:r w:rsidR="003331DC" w:rsidRPr="00631C85">
        <w:t>+ 3),</w:t>
      </w:r>
    </w:p>
    <w:p w14:paraId="4023181B" w14:textId="63A46A66" w:rsidR="003331DC" w:rsidRPr="00631C85" w:rsidRDefault="003331DC" w:rsidP="00C07D69">
      <w:pPr>
        <w:pStyle w:val="questionlevel-3"/>
      </w:pPr>
      <w:r w:rsidRPr="00631C85">
        <w:tab/>
      </w:r>
      <w:r w:rsidR="00CC2BF7">
        <w:tab/>
      </w:r>
      <w:r w:rsidRPr="00631C85">
        <w:t xml:space="preserve">(ii) </w:t>
      </w:r>
      <w:r w:rsidRPr="00631C85">
        <w:tab/>
      </w:r>
      <w:r w:rsidRPr="00631C85">
        <w:rPr>
          <w:i/>
          <w:iCs/>
        </w:rPr>
        <w:t xml:space="preserve">y </w:t>
      </w:r>
      <w:r w:rsidRPr="00631C85">
        <w:t>= f(3</w:t>
      </w:r>
      <w:r w:rsidRPr="00631C85">
        <w:rPr>
          <w:i/>
          <w:iCs/>
        </w:rPr>
        <w:t>x</w:t>
      </w:r>
      <w:r w:rsidRPr="00631C85">
        <w:t>).</w:t>
      </w:r>
    </w:p>
    <w:p w14:paraId="1D6095EF" w14:textId="77777777" w:rsidR="003331DC" w:rsidRPr="00631C85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1D64A84D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On each sketch you should indicate clearly the coordinates of the maximum point and any points where the curves cross or meet the coordinate axes.</w:t>
      </w:r>
    </w:p>
    <w:p w14:paraId="39994779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6)</w:t>
      </w:r>
    </w:p>
    <w:p w14:paraId="68AC2636" w14:textId="6BD14672" w:rsidR="003331DC" w:rsidRPr="002412CF" w:rsidRDefault="003331DC" w:rsidP="00C775CE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+ </w:t>
      </w:r>
      <w:r w:rsidRPr="002412CF">
        <w:rPr>
          <w:i/>
          <w:iCs/>
          <w:color w:val="000000" w:themeColor="text1"/>
        </w:rPr>
        <w:t>k</w:t>
      </w:r>
      <w:r w:rsidRPr="002412CF">
        <w:rPr>
          <w:color w:val="000000" w:themeColor="text1"/>
        </w:rPr>
        <w:t xml:space="preserve">, where </w:t>
      </w:r>
      <w:r w:rsidRPr="002412CF">
        <w:rPr>
          <w:i/>
          <w:iCs/>
          <w:color w:val="000000" w:themeColor="text1"/>
        </w:rPr>
        <w:t xml:space="preserve">k </w:t>
      </w:r>
      <w:r w:rsidRPr="002412CF">
        <w:rPr>
          <w:color w:val="000000" w:themeColor="text1"/>
        </w:rPr>
        <w:t xml:space="preserve">is a constant, has a maximum point at </w:t>
      </w:r>
      <w:r w:rsidR="00C775CE">
        <w:rPr>
          <w:color w:val="000000" w:themeColor="text1"/>
        </w:rPr>
        <w:t xml:space="preserve"> </w:t>
      </w:r>
      <w:r w:rsidRPr="002412CF">
        <w:rPr>
          <w:color w:val="000000" w:themeColor="text1"/>
        </w:rPr>
        <w:t>(3, 10).</w:t>
      </w:r>
    </w:p>
    <w:p w14:paraId="343DFD8C" w14:textId="3592C26B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Write down the value of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color w:val="000000" w:themeColor="text1"/>
        </w:rPr>
        <w:t>.</w:t>
      </w:r>
    </w:p>
    <w:p w14:paraId="4934C2F1" w14:textId="77777777" w:rsidR="003331DC" w:rsidRPr="002412CF" w:rsidRDefault="003331DC" w:rsidP="002412CF">
      <w:pPr>
        <w:pStyle w:val="partmarks"/>
        <w:rPr>
          <w:color w:val="000000" w:themeColor="text1"/>
          <w:lang w:eastAsia="en-US"/>
        </w:rPr>
      </w:pPr>
      <w:r w:rsidRPr="002412CF">
        <w:rPr>
          <w:color w:val="000000" w:themeColor="text1"/>
        </w:rPr>
        <w:t>(1)</w:t>
      </w:r>
    </w:p>
    <w:p w14:paraId="6E589C49" w14:textId="7FBE9FF0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8 is 8 marks)</w:t>
      </w:r>
    </w:p>
    <w:p w14:paraId="43CF9ADB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0A20557E" w14:textId="199A7BC6" w:rsidR="003331DC" w:rsidRPr="002412CF" w:rsidRDefault="003016F1" w:rsidP="002412CF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lastRenderedPageBreak/>
        <w:t>9</w:t>
      </w:r>
      <w:r w:rsidR="003331DC" w:rsidRPr="002412CF">
        <w:rPr>
          <w:color w:val="000000" w:themeColor="text1"/>
        </w:rPr>
        <w:t>.</w:t>
      </w:r>
      <w:r w:rsidR="003331DC" w:rsidRPr="002412CF">
        <w:rPr>
          <w:color w:val="000000" w:themeColor="text1"/>
        </w:rPr>
        <w:tab/>
      </w:r>
    </w:p>
    <w:p w14:paraId="157C76ED" w14:textId="77777777" w:rsidR="003331DC" w:rsidRPr="000C3464" w:rsidRDefault="003331DC" w:rsidP="003331D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426" w:right="0" w:hanging="993"/>
        <w:jc w:val="center"/>
        <w:rPr>
          <w:color w:val="000000" w:themeColor="text1"/>
        </w:rPr>
      </w:pPr>
      <w:r w:rsidRPr="000C3464">
        <w:rPr>
          <w:noProof/>
          <w:color w:val="000000" w:themeColor="text1"/>
        </w:rPr>
        <w:drawing>
          <wp:inline distT="0" distB="0" distL="0" distR="0" wp14:anchorId="43FA5064" wp14:editId="2ED429E7">
            <wp:extent cx="2497540" cy="1746885"/>
            <wp:effectExtent l="0" t="0" r="0" b="571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398" cy="1748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B25C2" w14:textId="77777777" w:rsidR="003331DC" w:rsidRPr="000C3464" w:rsidRDefault="003331DC" w:rsidP="003331D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426" w:right="0" w:hanging="993"/>
        <w:jc w:val="center"/>
        <w:rPr>
          <w:color w:val="000000" w:themeColor="text1"/>
        </w:rPr>
      </w:pPr>
    </w:p>
    <w:p w14:paraId="72145E23" w14:textId="16595FF1" w:rsidR="003331DC" w:rsidRPr="000C3464" w:rsidRDefault="003331DC" w:rsidP="003331D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426" w:right="0" w:hanging="993"/>
        <w:jc w:val="center"/>
        <w:rPr>
          <w:b/>
          <w:color w:val="000000" w:themeColor="text1"/>
        </w:rPr>
      </w:pPr>
      <w:r w:rsidRPr="000C3464">
        <w:rPr>
          <w:b/>
          <w:color w:val="000000" w:themeColor="text1"/>
        </w:rPr>
        <w:t xml:space="preserve">Figure </w:t>
      </w:r>
      <w:r w:rsidR="001B0E83">
        <w:rPr>
          <w:b/>
          <w:color w:val="000000" w:themeColor="text1"/>
        </w:rPr>
        <w:t>5</w:t>
      </w:r>
    </w:p>
    <w:p w14:paraId="126C5CAE" w14:textId="77777777" w:rsidR="003331DC" w:rsidRPr="000C3464" w:rsidRDefault="003331DC" w:rsidP="003331DC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left="426" w:right="0" w:hanging="993"/>
        <w:jc w:val="center"/>
        <w:rPr>
          <w:color w:val="000000" w:themeColor="text1"/>
        </w:rPr>
      </w:pPr>
    </w:p>
    <w:p w14:paraId="622C2B58" w14:textId="257A070F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5</w:t>
      </w:r>
      <w:r w:rsidRPr="002412CF">
        <w:rPr>
          <w:color w:val="000000" w:themeColor="text1"/>
        </w:rPr>
        <w:t xml:space="preserve"> shows a sketch of the curve </w:t>
      </w:r>
      <w:r w:rsidRPr="002412CF">
        <w:rPr>
          <w:i/>
          <w:color w:val="000000" w:themeColor="text1"/>
        </w:rPr>
        <w:t>C</w:t>
      </w:r>
      <w:r w:rsidRPr="002412CF">
        <w:rPr>
          <w:color w:val="000000" w:themeColor="text1"/>
        </w:rPr>
        <w:t xml:space="preserve"> with equation </w:t>
      </w:r>
      <w:r w:rsidRPr="002412CF">
        <w:rPr>
          <w:i/>
          <w:color w:val="000000" w:themeColor="text1"/>
        </w:rPr>
        <w:t>y</w:t>
      </w:r>
      <w:r w:rsidRPr="002412CF">
        <w:rPr>
          <w:color w:val="000000" w:themeColor="text1"/>
        </w:rPr>
        <w:t xml:space="preserve"> = f(</w:t>
      </w:r>
      <w:r w:rsidRPr="002412CF">
        <w:rPr>
          <w:i/>
          <w:color w:val="000000" w:themeColor="text1"/>
        </w:rPr>
        <w:t>x</w:t>
      </w:r>
      <w:r w:rsidRPr="002412CF">
        <w:rPr>
          <w:color w:val="000000" w:themeColor="text1"/>
        </w:rPr>
        <w:t>).</w:t>
      </w:r>
    </w:p>
    <w:p w14:paraId="5387A848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color w:val="000000" w:themeColor="text1"/>
        </w:rPr>
        <w:t>C</w:t>
      </w:r>
      <w:r w:rsidRPr="002412CF">
        <w:rPr>
          <w:color w:val="000000" w:themeColor="text1"/>
        </w:rPr>
        <w:t xml:space="preserve"> passes through the origin and through (6, 0).</w:t>
      </w:r>
    </w:p>
    <w:p w14:paraId="0C7D052C" w14:textId="37FB28B5" w:rsidR="003331DC" w:rsidRPr="000C3464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color w:val="000000" w:themeColor="text1"/>
        </w:rPr>
        <w:t>C</w:t>
      </w:r>
      <w:r w:rsidRPr="002412CF">
        <w:rPr>
          <w:color w:val="000000" w:themeColor="text1"/>
        </w:rPr>
        <w:t xml:space="preserve"> has a minimum at the point (3, –1).</w:t>
      </w:r>
    </w:p>
    <w:p w14:paraId="333C0E3A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On separate diagrams, sketch the curve with equation</w:t>
      </w:r>
    </w:p>
    <w:p w14:paraId="21FA851D" w14:textId="77777777" w:rsidR="003331DC" w:rsidRPr="000C3464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 w:themeColor="text1"/>
        </w:rPr>
      </w:pPr>
    </w:p>
    <w:p w14:paraId="22D16C4C" w14:textId="2B0FCBF7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</w:r>
      <w:r w:rsidR="003331DC" w:rsidRPr="002412CF">
        <w:rPr>
          <w:i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f(2</w:t>
      </w:r>
      <w:r w:rsidR="003331DC" w:rsidRPr="002412CF">
        <w:rPr>
          <w:i/>
          <w:color w:val="000000" w:themeColor="text1"/>
        </w:rPr>
        <w:t>x</w:t>
      </w:r>
      <w:r w:rsidR="003331DC" w:rsidRPr="002412CF">
        <w:rPr>
          <w:color w:val="000000" w:themeColor="text1"/>
        </w:rPr>
        <w:t>),</w:t>
      </w:r>
    </w:p>
    <w:p w14:paraId="57347361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123B2CED" w14:textId="1810880B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</w:r>
      <w:r w:rsidR="003331DC" w:rsidRPr="002412CF">
        <w:rPr>
          <w:i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−f(</w:t>
      </w:r>
      <w:r w:rsidR="003331DC" w:rsidRPr="002412CF">
        <w:rPr>
          <w:i/>
          <w:color w:val="000000" w:themeColor="text1"/>
        </w:rPr>
        <w:t>x</w:t>
      </w:r>
      <w:r w:rsidR="003331DC" w:rsidRPr="002412CF">
        <w:rPr>
          <w:color w:val="000000" w:themeColor="text1"/>
        </w:rPr>
        <w:t>),</w:t>
      </w:r>
    </w:p>
    <w:p w14:paraId="03374E07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7BB9126B" w14:textId="4D3FC225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</w:r>
      <w:r w:rsidR="003331DC" w:rsidRPr="002412CF">
        <w:rPr>
          <w:i/>
          <w:color w:val="000000" w:themeColor="text1"/>
        </w:rPr>
        <w:t>y</w:t>
      </w:r>
      <w:r w:rsidR="003331DC" w:rsidRPr="002412CF">
        <w:rPr>
          <w:color w:val="000000" w:themeColor="text1"/>
        </w:rPr>
        <w:t xml:space="preserve"> = f(</w:t>
      </w:r>
      <w:r w:rsidR="003331DC" w:rsidRPr="002412CF">
        <w:rPr>
          <w:i/>
          <w:color w:val="000000" w:themeColor="text1"/>
        </w:rPr>
        <w:t>x</w:t>
      </w:r>
      <w:r w:rsidR="003331DC" w:rsidRPr="002412CF">
        <w:rPr>
          <w:color w:val="000000" w:themeColor="text1"/>
        </w:rPr>
        <w:t xml:space="preserve"> + </w:t>
      </w:r>
      <w:r w:rsidR="003331DC" w:rsidRPr="002412CF">
        <w:rPr>
          <w:i/>
          <w:color w:val="000000" w:themeColor="text1"/>
        </w:rPr>
        <w:t>p</w:t>
      </w:r>
      <w:r w:rsidR="003331DC" w:rsidRPr="002412CF">
        <w:rPr>
          <w:color w:val="000000" w:themeColor="text1"/>
        </w:rPr>
        <w:t xml:space="preserve">), where </w:t>
      </w:r>
      <w:r w:rsidR="003331DC" w:rsidRPr="002412CF">
        <w:rPr>
          <w:i/>
          <w:color w:val="000000" w:themeColor="text1"/>
        </w:rPr>
        <w:t>p</w:t>
      </w:r>
      <w:r w:rsidR="003331DC" w:rsidRPr="002412CF">
        <w:rPr>
          <w:color w:val="000000" w:themeColor="text1"/>
        </w:rPr>
        <w:t xml:space="preserve"> is a constant and 0 &lt; </w:t>
      </w:r>
      <w:r w:rsidR="003331DC" w:rsidRPr="002412CF">
        <w:rPr>
          <w:i/>
          <w:color w:val="000000" w:themeColor="text1"/>
        </w:rPr>
        <w:t>p</w:t>
      </w:r>
      <w:r w:rsidR="003331DC" w:rsidRPr="002412CF">
        <w:rPr>
          <w:color w:val="000000" w:themeColor="text1"/>
        </w:rPr>
        <w:t xml:space="preserve"> &lt; 3.</w:t>
      </w:r>
    </w:p>
    <w:p w14:paraId="060495B4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4)</w:t>
      </w:r>
    </w:p>
    <w:p w14:paraId="78EFC41F" w14:textId="77777777" w:rsidR="003331DC" w:rsidRPr="000C3464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b/>
          <w:bCs/>
          <w:color w:val="000000" w:themeColor="text1"/>
        </w:rPr>
      </w:pPr>
    </w:p>
    <w:p w14:paraId="2143E023" w14:textId="6BD1B584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On each diagram show the coordinates of any points where the curve intersects the </w:t>
      </w:r>
      <w:r w:rsidRPr="002412CF">
        <w:rPr>
          <w:i/>
          <w:color w:val="000000" w:themeColor="text1"/>
        </w:rPr>
        <w:t>x</w:t>
      </w:r>
      <w:r w:rsidRPr="002412CF">
        <w:rPr>
          <w:color w:val="000000" w:themeColor="text1"/>
        </w:rPr>
        <w:t>-axis and of any minimum or maximum points.</w:t>
      </w:r>
    </w:p>
    <w:p w14:paraId="56F10C5A" w14:textId="0AD41517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9 is 10 marks)</w:t>
      </w:r>
    </w:p>
    <w:p w14:paraId="672D7BBE" w14:textId="77777777" w:rsidR="00394410" w:rsidRPr="000C3464" w:rsidRDefault="00394410" w:rsidP="003331DC">
      <w:pPr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2B2E9F13" w14:textId="77777777" w:rsidR="003331DC" w:rsidRPr="002412CF" w:rsidRDefault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7C559AC7" w14:textId="36128515" w:rsidR="003331DC" w:rsidRPr="002412CF" w:rsidRDefault="003016F1" w:rsidP="003331DC">
      <w:pPr>
        <w:suppressAutoHyphens w:val="0"/>
        <w:spacing w:before="0"/>
        <w:ind w:right="0"/>
        <w:rPr>
          <w:b/>
          <w:bCs/>
          <w:color w:val="000000" w:themeColor="text1"/>
        </w:rPr>
      </w:pPr>
      <w:r w:rsidRPr="002412CF">
        <w:rPr>
          <w:b/>
          <w:color w:val="000000" w:themeColor="text1"/>
          <w:lang w:val="en-US"/>
        </w:rPr>
        <w:lastRenderedPageBreak/>
        <w:t>10</w:t>
      </w:r>
      <w:r w:rsidR="003331DC" w:rsidRPr="002412CF">
        <w:rPr>
          <w:b/>
          <w:color w:val="000000" w:themeColor="text1"/>
          <w:lang w:val="en-US"/>
        </w:rPr>
        <w:t>.</w:t>
      </w:r>
      <w:r w:rsidR="003331DC" w:rsidRPr="002412CF">
        <w:rPr>
          <w:color w:val="000000" w:themeColor="text1"/>
          <w:lang w:val="en-US"/>
        </w:rPr>
        <w:tab/>
      </w:r>
    </w:p>
    <w:p w14:paraId="7B1FADDD" w14:textId="77777777" w:rsidR="003331DC" w:rsidRPr="002412CF" w:rsidRDefault="003331DC" w:rsidP="003331DC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 w:themeColor="text1"/>
          <w:lang w:val="en-US"/>
        </w:rPr>
      </w:pPr>
      <w:r w:rsidRPr="002412CF">
        <w:rPr>
          <w:noProof/>
          <w:color w:val="000000" w:themeColor="text1"/>
        </w:rPr>
        <w:drawing>
          <wp:inline distT="0" distB="0" distL="0" distR="0" wp14:anchorId="3F32BC74" wp14:editId="187496BE">
            <wp:extent cx="4371975" cy="33909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5DF4F2" w14:textId="77777777" w:rsidR="003331DC" w:rsidRPr="002412CF" w:rsidRDefault="003331DC" w:rsidP="003331DC">
      <w:pPr>
        <w:tabs>
          <w:tab w:val="left" w:pos="426"/>
        </w:tabs>
        <w:autoSpaceDE w:val="0"/>
        <w:autoSpaceDN w:val="0"/>
        <w:adjustRightInd w:val="0"/>
        <w:jc w:val="both"/>
        <w:rPr>
          <w:color w:val="000000" w:themeColor="text1"/>
          <w:lang w:val="en-US"/>
        </w:rPr>
      </w:pPr>
    </w:p>
    <w:p w14:paraId="748A8C8D" w14:textId="66FD2251" w:rsidR="003331DC" w:rsidRPr="002412CF" w:rsidRDefault="003331DC" w:rsidP="003331DC">
      <w:pPr>
        <w:tabs>
          <w:tab w:val="left" w:pos="426"/>
        </w:tabs>
        <w:autoSpaceDE w:val="0"/>
        <w:autoSpaceDN w:val="0"/>
        <w:adjustRightInd w:val="0"/>
        <w:jc w:val="center"/>
        <w:rPr>
          <w:b/>
          <w:bCs/>
          <w:color w:val="000000" w:themeColor="text1"/>
          <w:lang w:val="en-US"/>
        </w:rPr>
      </w:pPr>
      <w:r w:rsidRPr="002412CF">
        <w:rPr>
          <w:b/>
          <w:bCs/>
          <w:color w:val="000000" w:themeColor="text1"/>
          <w:lang w:val="en-US"/>
        </w:rPr>
        <w:t xml:space="preserve">Figure </w:t>
      </w:r>
      <w:r w:rsidR="001B0E83">
        <w:rPr>
          <w:b/>
          <w:bCs/>
          <w:color w:val="000000" w:themeColor="text1"/>
          <w:lang w:val="en-US"/>
        </w:rPr>
        <w:t>6</w:t>
      </w:r>
    </w:p>
    <w:p w14:paraId="023EF69C" w14:textId="479DC5D6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6</w:t>
      </w:r>
      <w:r w:rsidRPr="002412CF">
        <w:rPr>
          <w:color w:val="000000" w:themeColor="text1"/>
        </w:rPr>
        <w:t xml:space="preserve"> shows a sketch of 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</w:t>
      </w:r>
      <w:r w:rsidRPr="002412CF">
        <w:rPr>
          <w:color w:val="000000" w:themeColor="text1"/>
          <w:position w:val="-24"/>
        </w:rPr>
        <w:object w:dxaOrig="240" w:dyaOrig="620" w14:anchorId="17E8AA22">
          <v:shape id="_x0000_i1028" type="#_x0000_t75" style="width:12pt;height:30.6pt" o:ole="">
            <v:imagedata r:id="rId26" o:title=""/>
          </v:shape>
          <o:OLEObject Type="Embed" ProgID="Equation.3" ShapeID="_x0000_i1028" DrawAspect="Content" ObjectID="_1684497850" r:id="rId27"/>
        </w:object>
      </w:r>
      <w:r w:rsidRPr="002412CF">
        <w:rPr>
          <w:color w:val="000000" w:themeColor="text1"/>
        </w:rPr>
        <w:t xml:space="preserve">,  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≠ 0.</w:t>
      </w:r>
    </w:p>
    <w:p w14:paraId="44877C0A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has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</w:t>
      </w:r>
      <w:r w:rsidRPr="002412CF">
        <w:rPr>
          <w:color w:val="000000" w:themeColor="text1"/>
          <w:position w:val="-24"/>
        </w:rPr>
        <w:object w:dxaOrig="240" w:dyaOrig="620" w14:anchorId="53D3AA4D">
          <v:shape id="_x0000_i1029" type="#_x0000_t75" style="width:12pt;height:30.6pt" o:ole="">
            <v:imagedata r:id="rId28" o:title=""/>
          </v:shape>
          <o:OLEObject Type="Embed" ProgID="Equation.3" ShapeID="_x0000_i1029" DrawAspect="Content" ObjectID="_1684497851" r:id="rId29"/>
        </w:object>
      </w:r>
      <w:r w:rsidRPr="002412CF">
        <w:rPr>
          <w:i/>
          <w:iCs/>
          <w:color w:val="000000" w:themeColor="text1"/>
        </w:rPr>
        <w:t xml:space="preserve"> </w:t>
      </w:r>
      <w:r w:rsidRPr="002412CF">
        <w:rPr>
          <w:color w:val="000000" w:themeColor="text1"/>
        </w:rPr>
        <w:t xml:space="preserve">− 5, 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 xml:space="preserve">≠ 0, and the line </w:t>
      </w:r>
      <w:r w:rsidRPr="002412CF">
        <w:rPr>
          <w:i/>
          <w:iCs/>
          <w:color w:val="000000" w:themeColor="text1"/>
        </w:rPr>
        <w:t xml:space="preserve">l </w:t>
      </w:r>
      <w:r w:rsidRPr="002412CF">
        <w:rPr>
          <w:color w:val="000000" w:themeColor="text1"/>
        </w:rPr>
        <w:t xml:space="preserve">has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4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+ 2.</w:t>
      </w:r>
    </w:p>
    <w:p w14:paraId="1CAE5C69" w14:textId="2207EF78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Sketch and clearly label the graphs of </w:t>
      </w:r>
      <w:r w:rsidR="003331DC" w:rsidRPr="002412CF">
        <w:rPr>
          <w:i/>
          <w:iCs/>
          <w:color w:val="000000" w:themeColor="text1"/>
        </w:rPr>
        <w:t xml:space="preserve">C </w:t>
      </w:r>
      <w:r w:rsidR="003331DC" w:rsidRPr="002412CF">
        <w:rPr>
          <w:color w:val="000000" w:themeColor="text1"/>
        </w:rPr>
        <w:t xml:space="preserve">and </w:t>
      </w:r>
      <w:r w:rsidR="003331DC" w:rsidRPr="002412CF">
        <w:rPr>
          <w:i/>
          <w:iCs/>
          <w:color w:val="000000" w:themeColor="text1"/>
        </w:rPr>
        <w:t xml:space="preserve">l </w:t>
      </w:r>
      <w:r w:rsidR="003331DC" w:rsidRPr="002412CF">
        <w:rPr>
          <w:color w:val="000000" w:themeColor="text1"/>
        </w:rPr>
        <w:t>on a single diagram.</w:t>
      </w:r>
    </w:p>
    <w:p w14:paraId="121DF968" w14:textId="77777777" w:rsidR="003331DC" w:rsidRPr="002412CF" w:rsidRDefault="003331DC" w:rsidP="002412CF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tab/>
        <w:t xml:space="preserve">On your diagram, show clearly the coordinates of the points where </w:t>
      </w:r>
      <w:r w:rsidRPr="002412CF">
        <w:rPr>
          <w:i/>
          <w:iCs/>
          <w:color w:val="000000" w:themeColor="text1"/>
        </w:rPr>
        <w:t xml:space="preserve">C </w:t>
      </w:r>
      <w:r w:rsidRPr="002412CF">
        <w:rPr>
          <w:color w:val="000000" w:themeColor="text1"/>
        </w:rPr>
        <w:t xml:space="preserve">and </w:t>
      </w:r>
      <w:r w:rsidRPr="002412CF">
        <w:rPr>
          <w:i/>
          <w:iCs/>
          <w:color w:val="000000" w:themeColor="text1"/>
        </w:rPr>
        <w:t xml:space="preserve">l </w:t>
      </w:r>
      <w:r w:rsidRPr="002412CF">
        <w:rPr>
          <w:color w:val="000000" w:themeColor="text1"/>
        </w:rPr>
        <w:t>cross the coordinate axes.</w:t>
      </w:r>
    </w:p>
    <w:p w14:paraId="22F5D2DD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5)</w:t>
      </w:r>
    </w:p>
    <w:p w14:paraId="4BA73815" w14:textId="257A82E5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Write down the equations of the asymptotes of the curve 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>.</w:t>
      </w:r>
    </w:p>
    <w:p w14:paraId="691F68A0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74FDAAA6" w14:textId="67FC5CC9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color w:val="000000" w:themeColor="text1"/>
        </w:rPr>
        <w:tab/>
        <w:t xml:space="preserve">Find the coordinates of the points of intersection of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 xml:space="preserve">= </w:t>
      </w:r>
      <w:r w:rsidR="003331DC" w:rsidRPr="002412CF">
        <w:rPr>
          <w:color w:val="000000" w:themeColor="text1"/>
          <w:position w:val="-24"/>
        </w:rPr>
        <w:object w:dxaOrig="240" w:dyaOrig="620" w14:anchorId="7A391E8A">
          <v:shape id="_x0000_i1030" type="#_x0000_t75" style="width:12pt;height:30.6pt" o:ole="">
            <v:imagedata r:id="rId28" o:title=""/>
          </v:shape>
          <o:OLEObject Type="Embed" ProgID="Equation.3" ShapeID="_x0000_i1030" DrawAspect="Content" ObjectID="_1684497852" r:id="rId30"/>
        </w:object>
      </w:r>
      <w:r w:rsidR="003331DC" w:rsidRPr="002412CF">
        <w:rPr>
          <w:i/>
          <w:iCs/>
          <w:color w:val="000000" w:themeColor="text1"/>
        </w:rPr>
        <w:t xml:space="preserve"> </w:t>
      </w:r>
      <w:r w:rsidR="003331DC" w:rsidRPr="002412CF">
        <w:rPr>
          <w:color w:val="000000" w:themeColor="text1"/>
        </w:rPr>
        <w:t xml:space="preserve">− 5 and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4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+ 2.</w:t>
      </w:r>
    </w:p>
    <w:p w14:paraId="42888B0E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5)</w:t>
      </w:r>
    </w:p>
    <w:p w14:paraId="0B4B6F88" w14:textId="14EF66A8" w:rsidR="003331DC" w:rsidRPr="002412CF" w:rsidRDefault="003331DC" w:rsidP="002412CF">
      <w:pPr>
        <w:pStyle w:val="totalmarks"/>
        <w:rPr>
          <w:color w:val="000000" w:themeColor="text1"/>
        </w:rPr>
      </w:pPr>
      <w:r w:rsidRPr="002412CF">
        <w:rPr>
          <w:rFonts w:eastAsia="Calibri"/>
          <w:color w:val="000000" w:themeColor="text1"/>
        </w:rPr>
        <w:t>(Total for Question 1</w:t>
      </w:r>
      <w:r w:rsidR="00394410" w:rsidRPr="002412CF">
        <w:rPr>
          <w:rFonts w:eastAsia="Calibri"/>
          <w:color w:val="000000" w:themeColor="text1"/>
        </w:rPr>
        <w:t>0</w:t>
      </w:r>
      <w:r w:rsidRPr="002412CF">
        <w:rPr>
          <w:rFonts w:eastAsia="Calibri"/>
          <w:color w:val="000000" w:themeColor="text1"/>
        </w:rPr>
        <w:t xml:space="preserve"> is 12 marks)</w:t>
      </w:r>
    </w:p>
    <w:p w14:paraId="680266E8" w14:textId="77777777" w:rsidR="003331DC" w:rsidRPr="002412CF" w:rsidRDefault="003331DC" w:rsidP="003331DC">
      <w:pPr>
        <w:suppressAutoHyphens w:val="0"/>
        <w:spacing w:before="0"/>
        <w:ind w:right="0"/>
        <w:rPr>
          <w:b/>
          <w:bCs/>
          <w:color w:val="000000" w:themeColor="text1"/>
          <w:lang w:val="en-US" w:eastAsia="en-US"/>
        </w:rPr>
      </w:pPr>
      <w:r w:rsidRPr="002412CF">
        <w:rPr>
          <w:b/>
          <w:bCs/>
          <w:color w:val="000000" w:themeColor="text1"/>
          <w:lang w:val="en-US" w:eastAsia="en-US"/>
        </w:rPr>
        <w:br w:type="page"/>
      </w:r>
    </w:p>
    <w:p w14:paraId="3433A0B6" w14:textId="167ED0EE" w:rsidR="003331DC" w:rsidRPr="002412CF" w:rsidRDefault="003016F1" w:rsidP="002412CF">
      <w:pPr>
        <w:pStyle w:val="questionlevel-2"/>
        <w:rPr>
          <w:color w:val="000000" w:themeColor="text1"/>
        </w:rPr>
      </w:pPr>
      <w:r w:rsidRPr="002412CF">
        <w:rPr>
          <w:b/>
          <w:bCs/>
          <w:color w:val="000000" w:themeColor="text1"/>
        </w:rPr>
        <w:lastRenderedPageBreak/>
        <w:t>11</w:t>
      </w:r>
      <w:r w:rsidR="003331DC" w:rsidRPr="002412CF">
        <w:rPr>
          <w:b/>
          <w:bCs/>
          <w:color w:val="000000" w:themeColor="text1"/>
        </w:rPr>
        <w:t>.</w:t>
      </w:r>
      <w:r w:rsidR="003331DC" w:rsidRPr="002412CF">
        <w:rPr>
          <w:b/>
          <w:bCs/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>On separate axes sketch the graphs of</w:t>
      </w:r>
    </w:p>
    <w:p w14:paraId="5F553213" w14:textId="77777777" w:rsidR="003331DC" w:rsidRPr="002412CF" w:rsidRDefault="003331DC" w:rsidP="00CC2BF7">
      <w:pPr>
        <w:pStyle w:val="questionlevel-2"/>
      </w:pPr>
      <w:r w:rsidRPr="002412CF">
        <w:tab/>
        <w:t>(i)</w:t>
      </w:r>
      <w:r w:rsidRPr="002412CF">
        <w:tab/>
      </w:r>
      <w:r w:rsidRPr="002412CF">
        <w:rPr>
          <w:i/>
          <w:iCs/>
        </w:rPr>
        <w:t xml:space="preserve">y </w:t>
      </w:r>
      <w:r w:rsidRPr="002412CF">
        <w:t>= –3</w:t>
      </w:r>
      <w:r w:rsidRPr="002412CF">
        <w:rPr>
          <w:i/>
          <w:iCs/>
        </w:rPr>
        <w:t xml:space="preserve">x </w:t>
      </w:r>
      <w:r w:rsidRPr="002412CF">
        <w:t xml:space="preserve">+ </w:t>
      </w:r>
      <w:r w:rsidRPr="002412CF">
        <w:rPr>
          <w:i/>
          <w:iCs/>
        </w:rPr>
        <w:t>c</w:t>
      </w:r>
      <w:r w:rsidRPr="002412CF">
        <w:t xml:space="preserve">, where </w:t>
      </w:r>
      <w:r w:rsidRPr="002412CF">
        <w:rPr>
          <w:i/>
          <w:iCs/>
        </w:rPr>
        <w:t xml:space="preserve">c </w:t>
      </w:r>
      <w:r w:rsidRPr="002412CF">
        <w:t>is a positive constant,</w:t>
      </w:r>
    </w:p>
    <w:p w14:paraId="626EF7DD" w14:textId="4DEA0A8E" w:rsidR="003331DC" w:rsidRPr="002412CF" w:rsidRDefault="003331DC" w:rsidP="00CC2BF7">
      <w:pPr>
        <w:pStyle w:val="questionlevel-2"/>
        <w:rPr>
          <w:i/>
          <w:iCs/>
        </w:rPr>
      </w:pPr>
      <w:r w:rsidRPr="002412CF">
        <w:tab/>
        <w:t>(ii)</w:t>
      </w:r>
      <w:r w:rsidRPr="002412CF">
        <w:tab/>
      </w:r>
      <w:r w:rsidR="00CC2BF7" w:rsidRPr="00CC2BF7">
        <w:rPr>
          <w:position w:val="-24"/>
        </w:rPr>
        <w:object w:dxaOrig="940" w:dyaOrig="620" w14:anchorId="13BC5D72">
          <v:shape id="_x0000_i1031" type="#_x0000_t75" style="width:46.8pt;height:30.6pt" o:ole="">
            <v:imagedata r:id="rId31" o:title=""/>
          </v:shape>
          <o:OLEObject Type="Embed" ProgID="Equation.DSMT4" ShapeID="_x0000_i1031" DrawAspect="Content" ObjectID="_1684497853" r:id="rId32"/>
        </w:object>
      </w:r>
      <w:r w:rsidR="00CC2BF7">
        <w:t xml:space="preserve"> </w:t>
      </w:r>
    </w:p>
    <w:p w14:paraId="29DBB114" w14:textId="77777777" w:rsidR="00D32979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On each sketch show the coordinates of any point at which the graph crosses the</w:t>
      </w:r>
    </w:p>
    <w:p w14:paraId="5153C7A4" w14:textId="3C086A1D" w:rsidR="003331DC" w:rsidRPr="002412CF" w:rsidRDefault="00CC2BF7" w:rsidP="00D32979">
      <w:pPr>
        <w:pStyle w:val="questionlevel-1"/>
        <w:spacing w:before="0"/>
        <w:ind w:firstLine="0"/>
        <w:rPr>
          <w:color w:val="000000" w:themeColor="text1"/>
        </w:rPr>
      </w:pPr>
      <w:r>
        <w:rPr>
          <w:color w:val="000000" w:themeColor="text1"/>
        </w:rPr>
        <w:t xml:space="preserve"> </w:t>
      </w:r>
      <w:r w:rsidR="003331DC" w:rsidRPr="002412CF">
        <w:rPr>
          <w:i/>
          <w:iCs/>
          <w:color w:val="000000" w:themeColor="text1"/>
        </w:rPr>
        <w:t>y</w:t>
      </w:r>
      <w:r w:rsidR="003331DC" w:rsidRPr="002412CF">
        <w:rPr>
          <w:color w:val="000000" w:themeColor="text1"/>
        </w:rPr>
        <w:t>-axis and the equation of any horizontal asymptote.</w:t>
      </w:r>
    </w:p>
    <w:p w14:paraId="161ECFB9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4)</w:t>
      </w:r>
    </w:p>
    <w:p w14:paraId="4AC0DCC0" w14:textId="24A761FA" w:rsidR="003331DC" w:rsidRPr="00CC2BF7" w:rsidRDefault="00CC2BF7" w:rsidP="00CC2BF7">
      <w:pPr>
        <w:pStyle w:val="questionlevel-1"/>
        <w:rPr>
          <w:i/>
          <w:iCs/>
        </w:rPr>
      </w:pPr>
      <w:r>
        <w:tab/>
      </w:r>
      <w:r w:rsidR="003331DC" w:rsidRPr="002412CF">
        <w:t xml:space="preserve">Given that </w:t>
      </w:r>
      <w:r w:rsidR="003331DC" w:rsidRPr="002412CF">
        <w:rPr>
          <w:i/>
          <w:iCs/>
        </w:rPr>
        <w:t xml:space="preserve">y </w:t>
      </w:r>
      <w:r w:rsidR="003331DC" w:rsidRPr="002412CF">
        <w:t>= –3</w:t>
      </w:r>
      <w:r w:rsidR="003331DC" w:rsidRPr="002412CF">
        <w:rPr>
          <w:i/>
          <w:iCs/>
        </w:rPr>
        <w:t xml:space="preserve">x </w:t>
      </w:r>
      <w:r w:rsidR="003331DC" w:rsidRPr="002412CF">
        <w:t xml:space="preserve">+ </w:t>
      </w:r>
      <w:r w:rsidR="003331DC" w:rsidRPr="002412CF">
        <w:rPr>
          <w:i/>
          <w:iCs/>
        </w:rPr>
        <w:t>c</w:t>
      </w:r>
      <w:r w:rsidR="003331DC" w:rsidRPr="002412CF">
        <w:t xml:space="preserve">, where </w:t>
      </w:r>
      <w:r w:rsidR="003331DC" w:rsidRPr="002412CF">
        <w:rPr>
          <w:i/>
          <w:iCs/>
        </w:rPr>
        <w:t xml:space="preserve">c </w:t>
      </w:r>
      <w:r w:rsidR="003331DC" w:rsidRPr="002412CF">
        <w:t>is a positive constant, meets the curve</w:t>
      </w:r>
      <w:r w:rsidR="00C07D69">
        <w:t xml:space="preserve"> </w:t>
      </w:r>
      <w:bookmarkStart w:id="2" w:name="MTBlankEqn"/>
      <w:r w:rsidR="00C07D69" w:rsidRPr="00C07D69">
        <w:rPr>
          <w:position w:val="-24"/>
        </w:rPr>
        <w:object w:dxaOrig="940" w:dyaOrig="620" w14:anchorId="2733FC32">
          <v:shape id="_x0000_i1032" type="#_x0000_t75" style="width:46.8pt;height:30.6pt" o:ole="">
            <v:imagedata r:id="rId33" o:title=""/>
          </v:shape>
          <o:OLEObject Type="Embed" ProgID="Equation.DSMT4" ShapeID="_x0000_i1032" DrawAspect="Content" ObjectID="_1684497854" r:id="rId34"/>
        </w:object>
      </w:r>
      <w:bookmarkEnd w:id="2"/>
      <w:r w:rsidR="003331DC" w:rsidRPr="002412CF">
        <w:t>at two</w:t>
      </w:r>
      <w:r>
        <w:t xml:space="preserve"> </w:t>
      </w:r>
      <w:r w:rsidR="003331DC" w:rsidRPr="002412CF">
        <w:t>distinct points,</w:t>
      </w:r>
    </w:p>
    <w:p w14:paraId="63E18ECF" w14:textId="44668305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how that (5 – 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  <w:vertAlign w:val="superscript"/>
        </w:rPr>
        <w:t>2</w:t>
      </w:r>
      <w:r w:rsidR="003331DC" w:rsidRPr="002412CF">
        <w:rPr>
          <w:color w:val="000000" w:themeColor="text1"/>
        </w:rPr>
        <w:t xml:space="preserve"> &gt; 12</w:t>
      </w:r>
    </w:p>
    <w:p w14:paraId="5F308BF7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3)</w:t>
      </w:r>
    </w:p>
    <w:p w14:paraId="64766ABB" w14:textId="2BBD306F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Hence find the range of possible values for </w:t>
      </w:r>
      <w:r w:rsidR="003331DC" w:rsidRPr="002412CF">
        <w:rPr>
          <w:i/>
          <w:iCs/>
          <w:color w:val="000000" w:themeColor="text1"/>
        </w:rPr>
        <w:t>c</w:t>
      </w:r>
      <w:r w:rsidR="003331DC" w:rsidRPr="002412CF">
        <w:rPr>
          <w:color w:val="000000" w:themeColor="text1"/>
        </w:rPr>
        <w:t>.</w:t>
      </w:r>
    </w:p>
    <w:p w14:paraId="2DE96645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4)</w:t>
      </w:r>
    </w:p>
    <w:p w14:paraId="3F41FB65" w14:textId="1B9E2F57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11 is 11 marks)</w:t>
      </w:r>
    </w:p>
    <w:p w14:paraId="1FBA93C1" w14:textId="77777777" w:rsidR="00D33E66" w:rsidRPr="002412CF" w:rsidRDefault="00D33E66" w:rsidP="00D33E66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0000" w:themeColor="text1"/>
        </w:rPr>
      </w:pPr>
    </w:p>
    <w:p w14:paraId="06E69F82" w14:textId="77777777" w:rsidR="00D33E66" w:rsidRPr="002412CF" w:rsidRDefault="00D33E66" w:rsidP="00D33E66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0000" w:themeColor="text1"/>
        </w:rPr>
      </w:pPr>
    </w:p>
    <w:p w14:paraId="1E8AED62" w14:textId="7F731E2D" w:rsidR="00394410" w:rsidRPr="002412CF" w:rsidRDefault="00553378" w:rsidP="00392ABA">
      <w:pPr>
        <w:suppressAutoHyphens w:val="0"/>
        <w:spacing w:before="0"/>
        <w:ind w:right="0"/>
        <w:rPr>
          <w:color w:val="000000" w:themeColor="text1"/>
        </w:rPr>
      </w:pPr>
      <w:r w:rsidRPr="002412CF">
        <w:rPr>
          <w:b/>
          <w:color w:val="000000" w:themeColor="text1"/>
          <w:lang w:eastAsia="en-US"/>
        </w:rPr>
        <w:br w:type="page"/>
      </w:r>
    </w:p>
    <w:p w14:paraId="10772723" w14:textId="38B718C3" w:rsidR="00392ABA" w:rsidRPr="00255B27" w:rsidRDefault="00392ABA" w:rsidP="00392ABA">
      <w:pPr>
        <w:pStyle w:val="questionlevel-1"/>
        <w:rPr>
          <w:lang w:val="en-US" w:eastAsia="en-US"/>
        </w:rPr>
      </w:pPr>
      <w:r w:rsidRPr="00255B27">
        <w:rPr>
          <w:b/>
          <w:lang w:val="en-US" w:eastAsia="en-US"/>
        </w:rPr>
        <w:lastRenderedPageBreak/>
        <w:t>12</w:t>
      </w:r>
      <w:r w:rsidRPr="00255B27">
        <w:rPr>
          <w:b/>
          <w:i/>
          <w:lang w:val="en-US" w:eastAsia="en-US"/>
        </w:rPr>
        <w:t>.</w:t>
      </w:r>
      <w:r w:rsidRPr="00255B27">
        <w:rPr>
          <w:b/>
          <w:i/>
          <w:lang w:val="en-US" w:eastAsia="en-US"/>
        </w:rPr>
        <w:tab/>
      </w:r>
      <w:r w:rsidRPr="00255B27">
        <w:rPr>
          <w:lang w:val="en-US" w:eastAsia="en-US"/>
        </w:rPr>
        <w:t xml:space="preserve">The curve </w:t>
      </w:r>
      <w:r w:rsidRPr="00255B27">
        <w:rPr>
          <w:i/>
          <w:iCs/>
          <w:lang w:val="en-US" w:eastAsia="en-US"/>
        </w:rPr>
        <w:t xml:space="preserve">C </w:t>
      </w:r>
      <w:r w:rsidRPr="00255B27">
        <w:rPr>
          <w:lang w:val="en-US" w:eastAsia="en-US"/>
        </w:rPr>
        <w:t xml:space="preserve">has equation </w:t>
      </w:r>
      <w:r w:rsidRPr="00255B27">
        <w:rPr>
          <w:i/>
          <w:iCs/>
          <w:lang w:val="en-US" w:eastAsia="en-US"/>
        </w:rPr>
        <w:t xml:space="preserve">y </w:t>
      </w:r>
      <w:r w:rsidRPr="00255B27">
        <w:rPr>
          <w:lang w:val="en-US" w:eastAsia="en-US"/>
        </w:rPr>
        <w:t xml:space="preserve">= </w:t>
      </w:r>
      <w:r w:rsidRPr="00255B27">
        <w:rPr>
          <w:i/>
          <w:iCs/>
          <w:lang w:val="en-US" w:eastAsia="en-US"/>
        </w:rPr>
        <w:t>x</w:t>
      </w:r>
      <w:r w:rsidRPr="00255B27">
        <w:rPr>
          <w:lang w:val="en-US" w:eastAsia="en-US"/>
        </w:rPr>
        <w:t xml:space="preserve">(5 − </w:t>
      </w:r>
      <w:r w:rsidRPr="00255B27">
        <w:rPr>
          <w:i/>
          <w:iCs/>
          <w:lang w:val="en-US" w:eastAsia="en-US"/>
        </w:rPr>
        <w:t>x</w:t>
      </w:r>
      <w:r w:rsidRPr="00255B27">
        <w:rPr>
          <w:lang w:val="en-US" w:eastAsia="en-US"/>
        </w:rPr>
        <w:t xml:space="preserve">) and the line </w:t>
      </w:r>
      <w:r w:rsidRPr="00255B27">
        <w:rPr>
          <w:i/>
          <w:iCs/>
          <w:lang w:val="en-US" w:eastAsia="en-US"/>
        </w:rPr>
        <w:t xml:space="preserve">L </w:t>
      </w:r>
      <w:r w:rsidRPr="00255B27">
        <w:rPr>
          <w:lang w:val="en-US" w:eastAsia="en-US"/>
        </w:rPr>
        <w:t>has equation 2</w:t>
      </w:r>
      <w:r w:rsidRPr="00255B27">
        <w:rPr>
          <w:i/>
          <w:iCs/>
          <w:lang w:val="en-US" w:eastAsia="en-US"/>
        </w:rPr>
        <w:t xml:space="preserve">y </w:t>
      </w:r>
      <w:r w:rsidRPr="00255B27">
        <w:rPr>
          <w:lang w:val="en-US" w:eastAsia="en-US"/>
        </w:rPr>
        <w:t>= 5</w:t>
      </w:r>
      <w:r w:rsidRPr="00255B27">
        <w:rPr>
          <w:i/>
          <w:iCs/>
          <w:lang w:val="en-US" w:eastAsia="en-US"/>
        </w:rPr>
        <w:t xml:space="preserve">x </w:t>
      </w:r>
      <w:r w:rsidRPr="00255B27">
        <w:rPr>
          <w:lang w:val="en-US" w:eastAsia="en-US"/>
        </w:rPr>
        <w:t>+ 4.</w:t>
      </w:r>
    </w:p>
    <w:p w14:paraId="172E85E0" w14:textId="0AFC07B5" w:rsidR="00392ABA" w:rsidRPr="00255B27" w:rsidRDefault="00392ABA" w:rsidP="00392ABA">
      <w:pPr>
        <w:pStyle w:val="questionlevel-2"/>
        <w:rPr>
          <w:lang w:val="en-US" w:eastAsia="en-US"/>
        </w:rPr>
      </w:pPr>
      <w:r w:rsidRPr="00255B27">
        <w:rPr>
          <w:lang w:val="en-US" w:eastAsia="en-US"/>
        </w:rPr>
        <w:tab/>
        <w:t>(</w:t>
      </w:r>
      <w:r w:rsidRPr="00255B27">
        <w:rPr>
          <w:i/>
          <w:lang w:val="en-US" w:eastAsia="en-US"/>
        </w:rPr>
        <w:t>a</w:t>
      </w:r>
      <w:r w:rsidRPr="00255B27">
        <w:rPr>
          <w:lang w:val="en-US" w:eastAsia="en-US"/>
        </w:rPr>
        <w:t xml:space="preserve">) </w:t>
      </w:r>
      <w:r w:rsidRPr="00255B27">
        <w:rPr>
          <w:lang w:val="en-US" w:eastAsia="en-US"/>
        </w:rPr>
        <w:tab/>
        <w:t xml:space="preserve">Use algebra to show that </w:t>
      </w:r>
      <w:r w:rsidRPr="00255B27">
        <w:rPr>
          <w:i/>
          <w:iCs/>
          <w:lang w:val="en-US" w:eastAsia="en-US"/>
        </w:rPr>
        <w:t xml:space="preserve">C </w:t>
      </w:r>
      <w:r w:rsidRPr="00255B27">
        <w:rPr>
          <w:lang w:val="en-US" w:eastAsia="en-US"/>
        </w:rPr>
        <w:t xml:space="preserve">and </w:t>
      </w:r>
      <w:r w:rsidRPr="00255B27">
        <w:rPr>
          <w:i/>
          <w:iCs/>
          <w:lang w:val="en-US" w:eastAsia="en-US"/>
        </w:rPr>
        <w:t xml:space="preserve">L </w:t>
      </w:r>
      <w:r w:rsidRPr="00255B27">
        <w:rPr>
          <w:lang w:val="en-US" w:eastAsia="en-US"/>
        </w:rPr>
        <w:t>do not intersect.</w:t>
      </w:r>
    </w:p>
    <w:p w14:paraId="6ED299BF" w14:textId="77777777" w:rsidR="00392ABA" w:rsidRPr="00255B27" w:rsidRDefault="00392ABA" w:rsidP="00392ABA">
      <w:pPr>
        <w:pStyle w:val="partmarks"/>
        <w:rPr>
          <w:color w:val="auto"/>
          <w:lang w:val="en-US" w:eastAsia="en-US"/>
        </w:rPr>
      </w:pPr>
      <w:r w:rsidRPr="00255B27">
        <w:rPr>
          <w:color w:val="auto"/>
          <w:lang w:val="en-US" w:eastAsia="en-US"/>
        </w:rPr>
        <w:t>(4)</w:t>
      </w:r>
    </w:p>
    <w:p w14:paraId="20611725" w14:textId="3E41C913" w:rsidR="00392ABA" w:rsidRPr="00255B27" w:rsidRDefault="00392ABA" w:rsidP="00392ABA">
      <w:pPr>
        <w:pStyle w:val="questionlevel-2"/>
        <w:rPr>
          <w:lang w:val="en-US" w:eastAsia="en-US"/>
        </w:rPr>
      </w:pPr>
      <w:r w:rsidRPr="00255B27">
        <w:rPr>
          <w:lang w:val="en-US" w:eastAsia="en-US"/>
        </w:rPr>
        <w:tab/>
        <w:t>(</w:t>
      </w:r>
      <w:r w:rsidRPr="00255B27">
        <w:rPr>
          <w:i/>
          <w:lang w:val="en-US" w:eastAsia="en-US"/>
        </w:rPr>
        <w:t>b</w:t>
      </w:r>
      <w:r w:rsidRPr="00255B27">
        <w:rPr>
          <w:lang w:val="en-US" w:eastAsia="en-US"/>
        </w:rPr>
        <w:t xml:space="preserve">) </w:t>
      </w:r>
      <w:r w:rsidRPr="00255B27">
        <w:rPr>
          <w:lang w:val="en-US" w:eastAsia="en-US"/>
        </w:rPr>
        <w:tab/>
        <w:t xml:space="preserve">Sketch </w:t>
      </w:r>
      <w:r w:rsidRPr="00255B27">
        <w:rPr>
          <w:i/>
          <w:iCs/>
          <w:lang w:val="en-US" w:eastAsia="en-US"/>
        </w:rPr>
        <w:t xml:space="preserve">C </w:t>
      </w:r>
      <w:r w:rsidRPr="00255B27">
        <w:rPr>
          <w:lang w:val="en-US" w:eastAsia="en-US"/>
        </w:rPr>
        <w:t xml:space="preserve">and </w:t>
      </w:r>
      <w:r w:rsidRPr="00255B27">
        <w:rPr>
          <w:i/>
          <w:iCs/>
          <w:lang w:val="en-US" w:eastAsia="en-US"/>
        </w:rPr>
        <w:t xml:space="preserve">L </w:t>
      </w:r>
      <w:r w:rsidRPr="00255B27">
        <w:rPr>
          <w:lang w:val="en-US" w:eastAsia="en-US"/>
        </w:rPr>
        <w:t xml:space="preserve">on the same diagram, showing the coordinates of the points at which </w:t>
      </w:r>
      <w:r w:rsidRPr="00255B27">
        <w:rPr>
          <w:i/>
          <w:iCs/>
          <w:lang w:val="en-US" w:eastAsia="en-US"/>
        </w:rPr>
        <w:t xml:space="preserve">C </w:t>
      </w:r>
      <w:r w:rsidRPr="00255B27">
        <w:rPr>
          <w:lang w:val="en-US" w:eastAsia="en-US"/>
        </w:rPr>
        <w:t xml:space="preserve">and </w:t>
      </w:r>
      <w:r w:rsidRPr="00255B27">
        <w:rPr>
          <w:i/>
          <w:iCs/>
          <w:lang w:val="en-US" w:eastAsia="en-US"/>
        </w:rPr>
        <w:t xml:space="preserve">L </w:t>
      </w:r>
      <w:r w:rsidRPr="00255B27">
        <w:rPr>
          <w:lang w:val="en-US" w:eastAsia="en-US"/>
        </w:rPr>
        <w:t>meet the axes.</w:t>
      </w:r>
    </w:p>
    <w:p w14:paraId="47C1A981" w14:textId="77777777" w:rsidR="00392ABA" w:rsidRPr="00255B27" w:rsidRDefault="00392ABA" w:rsidP="00392ABA">
      <w:pPr>
        <w:pStyle w:val="partmarks"/>
        <w:rPr>
          <w:color w:val="auto"/>
          <w:lang w:eastAsia="en-US"/>
        </w:rPr>
      </w:pPr>
      <w:r w:rsidRPr="00255B27">
        <w:rPr>
          <w:color w:val="auto"/>
          <w:lang w:val="en-US" w:eastAsia="en-US"/>
        </w:rPr>
        <w:t>(4)</w:t>
      </w:r>
    </w:p>
    <w:p w14:paraId="73C45F5B" w14:textId="73A975CC" w:rsidR="0012782E" w:rsidRPr="002412CF" w:rsidRDefault="00392ABA" w:rsidP="00392ABA">
      <w:pPr>
        <w:pStyle w:val="totalmarks"/>
      </w:pPr>
      <w:r w:rsidRPr="00255B27">
        <w:t xml:space="preserve">(Total for Question 12 is </w:t>
      </w:r>
      <w:r w:rsidR="00255B27" w:rsidRPr="00255B27">
        <w:t>8</w:t>
      </w:r>
      <w:r w:rsidRPr="00255B27">
        <w:t xml:space="preserve"> marks)</w:t>
      </w:r>
    </w:p>
    <w:p w14:paraId="2BDBDA65" w14:textId="2C561030" w:rsidR="00631C85" w:rsidRPr="002412CF" w:rsidRDefault="00631C85">
      <w:pPr>
        <w:suppressAutoHyphens w:val="0"/>
        <w:spacing w:before="0"/>
        <w:ind w:right="0"/>
        <w:rPr>
          <w:b/>
          <w:color w:val="000000" w:themeColor="text1"/>
        </w:rPr>
      </w:pPr>
      <w:r w:rsidRPr="002412CF">
        <w:rPr>
          <w:b/>
          <w:color w:val="000000" w:themeColor="text1"/>
        </w:rPr>
        <w:br w:type="page"/>
      </w:r>
    </w:p>
    <w:p w14:paraId="3FFE3521" w14:textId="6B0C01C9" w:rsidR="003331DC" w:rsidRPr="002412CF" w:rsidRDefault="001B0E83" w:rsidP="003331DC">
      <w:pPr>
        <w:suppressAutoHyphens w:val="0"/>
        <w:spacing w:before="0" w:line="256" w:lineRule="auto"/>
        <w:ind w:right="0"/>
        <w:rPr>
          <w:rFonts w:eastAsia="Calibri"/>
          <w:color w:val="000000" w:themeColor="text1"/>
          <w:sz w:val="22"/>
          <w:szCs w:val="22"/>
        </w:rPr>
      </w:pPr>
      <w:r w:rsidRPr="002412CF"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4384" behindDoc="1" locked="0" layoutInCell="1" allowOverlap="1" wp14:anchorId="270ED5C0" wp14:editId="4D24B8B5">
            <wp:simplePos x="0" y="0"/>
            <wp:positionH relativeFrom="margin">
              <wp:align>center</wp:align>
            </wp:positionH>
            <wp:positionV relativeFrom="paragraph">
              <wp:posOffset>166255</wp:posOffset>
            </wp:positionV>
            <wp:extent cx="4121785" cy="2315689"/>
            <wp:effectExtent l="0" t="0" r="0" b="889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706"/>
                    <a:stretch/>
                  </pic:blipFill>
                  <pic:spPr bwMode="auto">
                    <a:xfrm>
                      <a:off x="0" y="0"/>
                      <a:ext cx="4121785" cy="2315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24B5C" w:rsidRPr="002412CF">
        <w:rPr>
          <w:b/>
          <w:bCs/>
          <w:color w:val="000000" w:themeColor="text1"/>
          <w:sz w:val="22"/>
          <w:szCs w:val="22"/>
        </w:rPr>
        <w:t>1</w:t>
      </w:r>
      <w:r w:rsidR="003016F1" w:rsidRPr="002412CF">
        <w:rPr>
          <w:b/>
          <w:bCs/>
          <w:color w:val="000000" w:themeColor="text1"/>
          <w:sz w:val="22"/>
          <w:szCs w:val="22"/>
        </w:rPr>
        <w:t>3</w:t>
      </w:r>
      <w:r w:rsidR="003331DC" w:rsidRPr="002412CF">
        <w:rPr>
          <w:b/>
          <w:bCs/>
          <w:color w:val="000000" w:themeColor="text1"/>
          <w:sz w:val="22"/>
          <w:szCs w:val="22"/>
        </w:rPr>
        <w:t>.</w:t>
      </w:r>
      <w:r w:rsidR="003331DC" w:rsidRPr="002412CF">
        <w:rPr>
          <w:color w:val="000000" w:themeColor="text1"/>
          <w:sz w:val="22"/>
          <w:szCs w:val="22"/>
        </w:rPr>
        <w:tab/>
      </w:r>
    </w:p>
    <w:p w14:paraId="34EC658C" w14:textId="0D9A145E" w:rsidR="001B0E83" w:rsidRDefault="001B0E83" w:rsidP="003331DC">
      <w:pPr>
        <w:suppressAutoHyphens w:val="0"/>
        <w:spacing w:before="0" w:line="256" w:lineRule="auto"/>
        <w:ind w:right="0"/>
        <w:jc w:val="center"/>
        <w:rPr>
          <w:noProof/>
          <w:color w:val="000000" w:themeColor="text1"/>
          <w:sz w:val="22"/>
          <w:szCs w:val="22"/>
        </w:rPr>
      </w:pPr>
    </w:p>
    <w:p w14:paraId="67B4BCA0" w14:textId="4BBFB3CE" w:rsidR="001B0E83" w:rsidRPr="001B0E83" w:rsidRDefault="001B0E83" w:rsidP="003331DC">
      <w:pPr>
        <w:suppressAutoHyphens w:val="0"/>
        <w:spacing w:before="0" w:line="256" w:lineRule="auto"/>
        <w:ind w:right="0"/>
        <w:jc w:val="center"/>
        <w:rPr>
          <w:b/>
          <w:bCs/>
          <w:noProof/>
          <w:color w:val="000000" w:themeColor="text1"/>
          <w:sz w:val="22"/>
          <w:szCs w:val="22"/>
        </w:rPr>
      </w:pPr>
      <w:r w:rsidRPr="001B0E83">
        <w:rPr>
          <w:b/>
          <w:bCs/>
          <w:noProof/>
          <w:color w:val="000000" w:themeColor="text1"/>
          <w:sz w:val="22"/>
          <w:szCs w:val="22"/>
        </w:rPr>
        <w:t>Figure 7</w:t>
      </w:r>
    </w:p>
    <w:p w14:paraId="099548AD" w14:textId="7EECD911" w:rsidR="003331DC" w:rsidRPr="002412CF" w:rsidRDefault="003331DC" w:rsidP="003331DC">
      <w:pPr>
        <w:suppressAutoHyphens w:val="0"/>
        <w:spacing w:before="0" w:line="256" w:lineRule="auto"/>
        <w:ind w:right="0"/>
        <w:rPr>
          <w:color w:val="000000" w:themeColor="text1"/>
          <w:sz w:val="22"/>
          <w:szCs w:val="22"/>
        </w:rPr>
      </w:pPr>
    </w:p>
    <w:p w14:paraId="3F11D1EA" w14:textId="582B14D5" w:rsidR="003331DC" w:rsidRPr="002412CF" w:rsidRDefault="003331DC" w:rsidP="002412CF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tab/>
        <w:t xml:space="preserve">Figure </w:t>
      </w:r>
      <w:r w:rsidR="001B0E83">
        <w:rPr>
          <w:color w:val="000000" w:themeColor="text1"/>
        </w:rPr>
        <w:t>7</w:t>
      </w:r>
      <w:r w:rsidRPr="002412CF">
        <w:rPr>
          <w:color w:val="000000" w:themeColor="text1"/>
        </w:rPr>
        <w:t xml:space="preserve"> shows a sketch of the curve with equation </w:t>
      </w:r>
      <w:r w:rsidRPr="002412CF">
        <w:rPr>
          <w:i/>
          <w:iCs/>
          <w:color w:val="000000" w:themeColor="text1"/>
        </w:rPr>
        <w:t>y</w:t>
      </w:r>
      <w:r w:rsidRPr="002412CF">
        <w:rPr>
          <w:color w:val="000000" w:themeColor="text1"/>
        </w:rPr>
        <w:t xml:space="preserve"> = f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where </w:t>
      </w:r>
    </w:p>
    <w:p w14:paraId="29AED946" w14:textId="77777777" w:rsidR="003331DC" w:rsidRPr="002412CF" w:rsidRDefault="003331DC" w:rsidP="00CC2BF7">
      <w:pPr>
        <w:pStyle w:val="questionlevel-1"/>
        <w:jc w:val="center"/>
        <w:rPr>
          <w:sz w:val="22"/>
          <w:szCs w:val="22"/>
        </w:rPr>
      </w:pPr>
      <w:r w:rsidRPr="002412CF">
        <w:rPr>
          <w:rFonts w:eastAsia="Calibri"/>
          <w:lang w:val="en-US" w:eastAsia="en-US"/>
        </w:rPr>
        <w:object w:dxaOrig="2550" w:dyaOrig="450" w14:anchorId="75687D05">
          <v:shape id="_x0000_i1033" type="#_x0000_t75" style="width:127.2pt;height:22.2pt" o:ole="">
            <v:imagedata r:id="rId36" o:title=""/>
          </v:shape>
          <o:OLEObject Type="Embed" ProgID="Equation.DSMT4" ShapeID="_x0000_i1033" DrawAspect="Content" ObjectID="_1684497855" r:id="rId37"/>
        </w:object>
      </w:r>
    </w:p>
    <w:p w14:paraId="33D20F0C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passes through the origin and touche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-axis at the point (3, 0).</w:t>
      </w:r>
    </w:p>
    <w:p w14:paraId="1C98172E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There is a maximum point at (1,4) and a minimum point at (3,0).</w:t>
      </w:r>
    </w:p>
    <w:p w14:paraId="3E7AD1DF" w14:textId="097A19C0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iCs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On separate diagrams, sketch the curve with equation </w:t>
      </w:r>
    </w:p>
    <w:p w14:paraId="08D21C20" w14:textId="779EF07A" w:rsidR="003331DC" w:rsidRPr="002412CF" w:rsidRDefault="003331DC" w:rsidP="00CC2BF7">
      <w:pPr>
        <w:pStyle w:val="questionlevel-3"/>
        <w:rPr>
          <w:sz w:val="22"/>
          <w:szCs w:val="22"/>
        </w:rPr>
      </w:pPr>
      <w:r w:rsidRPr="002412CF">
        <w:rPr>
          <w:sz w:val="22"/>
          <w:szCs w:val="22"/>
        </w:rPr>
        <w:tab/>
        <w:t>(i)</w:t>
      </w:r>
      <w:r w:rsidR="00CC2BF7" w:rsidRPr="00CC2BF7">
        <w:rPr>
          <w:position w:val="-24"/>
        </w:rPr>
        <w:object w:dxaOrig="1040" w:dyaOrig="620" w14:anchorId="379C1FD5">
          <v:shape id="_x0000_i1034" type="#_x0000_t75" style="width:52.2pt;height:30.6pt" o:ole="">
            <v:imagedata r:id="rId38" o:title=""/>
          </v:shape>
          <o:OLEObject Type="Embed" ProgID="Equation.DSMT4" ShapeID="_x0000_i1034" DrawAspect="Content" ObjectID="_1684497856" r:id="rId39"/>
        </w:object>
      </w:r>
      <w:r w:rsidRPr="002412CF">
        <w:rPr>
          <w:sz w:val="22"/>
          <w:szCs w:val="22"/>
        </w:rPr>
        <w:t>,</w:t>
      </w:r>
    </w:p>
    <w:p w14:paraId="7F8DAF5E" w14:textId="5EDF0830" w:rsidR="003331DC" w:rsidRPr="002412CF" w:rsidRDefault="003331DC" w:rsidP="00CC2BF7">
      <w:pPr>
        <w:pStyle w:val="questionlevel-3"/>
      </w:pPr>
      <w:r w:rsidRPr="002412CF">
        <w:tab/>
        <w:t>(ii)</w:t>
      </w:r>
      <w:r w:rsidRPr="002412CF">
        <w:tab/>
      </w:r>
      <w:r w:rsidRPr="002412CF">
        <w:rPr>
          <w:i/>
          <w:iCs/>
        </w:rPr>
        <w:t xml:space="preserve">y </w:t>
      </w:r>
      <w:r w:rsidRPr="002412CF">
        <w:t>=</w:t>
      </w:r>
      <w:r w:rsidR="00CC2BF7">
        <w:t xml:space="preserve"> </w:t>
      </w:r>
      <w:r w:rsidRPr="002412CF">
        <w:t>f(</w:t>
      </w:r>
      <w:r w:rsidRPr="002412CF">
        <w:rPr>
          <w:i/>
          <w:iCs/>
        </w:rPr>
        <w:t>x</w:t>
      </w:r>
      <w:r w:rsidRPr="002412CF">
        <w:t xml:space="preserve"> + 2). </w:t>
      </w:r>
    </w:p>
    <w:p w14:paraId="4B75AA21" w14:textId="77777777" w:rsidR="003331DC" w:rsidRPr="002412CF" w:rsidRDefault="003331DC" w:rsidP="002412CF">
      <w:pPr>
        <w:pStyle w:val="questionlevel-1"/>
        <w:rPr>
          <w:color w:val="000000" w:themeColor="text1"/>
        </w:rPr>
      </w:pPr>
      <w:r w:rsidRPr="002412CF">
        <w:rPr>
          <w:color w:val="000000" w:themeColor="text1"/>
        </w:rPr>
        <w:tab/>
        <w:t>On each sketch indicate clearly the coordinates of</w:t>
      </w:r>
    </w:p>
    <w:p w14:paraId="7C0C9E9C" w14:textId="77777777" w:rsidR="003331DC" w:rsidRPr="002412CF" w:rsidRDefault="003331DC" w:rsidP="003331DC">
      <w:pPr>
        <w:numPr>
          <w:ilvl w:val="0"/>
          <w:numId w:val="19"/>
        </w:numPr>
        <w:suppressAutoHyphens w:val="0"/>
        <w:spacing w:before="0" w:after="160" w:line="256" w:lineRule="auto"/>
        <w:ind w:right="0"/>
        <w:contextualSpacing/>
        <w:rPr>
          <w:rFonts w:eastAsia="Calibri"/>
          <w:color w:val="000000" w:themeColor="text1"/>
          <w:lang w:val="en-US" w:eastAsia="en-US"/>
        </w:rPr>
      </w:pPr>
      <w:r w:rsidRPr="002412CF">
        <w:rPr>
          <w:rFonts w:eastAsia="Calibri"/>
          <w:color w:val="000000" w:themeColor="text1"/>
          <w:lang w:val="en-US" w:eastAsia="en-US"/>
        </w:rPr>
        <w:t xml:space="preserve">any points where the curve crosses or touches the </w:t>
      </w:r>
      <w:r w:rsidRPr="002412CF">
        <w:rPr>
          <w:rFonts w:eastAsia="Calibri"/>
          <w:i/>
          <w:iCs/>
          <w:color w:val="000000" w:themeColor="text1"/>
          <w:lang w:val="en-US" w:eastAsia="en-US"/>
        </w:rPr>
        <w:t>x</w:t>
      </w:r>
      <w:r w:rsidRPr="002412CF">
        <w:rPr>
          <w:rFonts w:eastAsia="Calibri"/>
          <w:color w:val="000000" w:themeColor="text1"/>
          <w:lang w:val="en-US" w:eastAsia="en-US"/>
        </w:rPr>
        <w:t xml:space="preserve">-axis, </w:t>
      </w:r>
    </w:p>
    <w:p w14:paraId="0B2DB2B9" w14:textId="77777777" w:rsidR="003331DC" w:rsidRPr="002412CF" w:rsidRDefault="003331DC" w:rsidP="003331DC">
      <w:pPr>
        <w:numPr>
          <w:ilvl w:val="0"/>
          <w:numId w:val="19"/>
        </w:numPr>
        <w:suppressAutoHyphens w:val="0"/>
        <w:spacing w:before="0" w:after="160" w:line="256" w:lineRule="auto"/>
        <w:ind w:right="0"/>
        <w:contextualSpacing/>
        <w:rPr>
          <w:rFonts w:eastAsia="Calibri"/>
          <w:color w:val="000000" w:themeColor="text1"/>
          <w:lang w:val="en-US" w:eastAsia="en-US"/>
        </w:rPr>
      </w:pPr>
      <w:r w:rsidRPr="002412CF">
        <w:rPr>
          <w:rFonts w:eastAsia="Calibri"/>
          <w:color w:val="000000" w:themeColor="text1"/>
          <w:lang w:val="en-US" w:eastAsia="en-US"/>
        </w:rPr>
        <w:t xml:space="preserve">the point where the curve crosses the </w:t>
      </w:r>
      <w:r w:rsidRPr="002412CF">
        <w:rPr>
          <w:rFonts w:eastAsia="Calibri"/>
          <w:i/>
          <w:iCs/>
          <w:color w:val="000000" w:themeColor="text1"/>
          <w:lang w:val="en-US" w:eastAsia="en-US"/>
        </w:rPr>
        <w:t>y</w:t>
      </w:r>
      <w:r w:rsidRPr="002412CF">
        <w:rPr>
          <w:rFonts w:eastAsia="Calibri"/>
          <w:color w:val="000000" w:themeColor="text1"/>
          <w:lang w:val="en-US" w:eastAsia="en-US"/>
        </w:rPr>
        <w:t xml:space="preserve">-axis, </w:t>
      </w:r>
    </w:p>
    <w:p w14:paraId="732E13FC" w14:textId="77777777" w:rsidR="003331DC" w:rsidRPr="002412CF" w:rsidRDefault="003331DC" w:rsidP="003331DC">
      <w:pPr>
        <w:numPr>
          <w:ilvl w:val="0"/>
          <w:numId w:val="19"/>
        </w:numPr>
        <w:suppressAutoHyphens w:val="0"/>
        <w:spacing w:before="0" w:after="160" w:line="256" w:lineRule="auto"/>
        <w:ind w:right="0"/>
        <w:contextualSpacing/>
        <w:rPr>
          <w:rFonts w:eastAsia="Calibri"/>
          <w:color w:val="000000" w:themeColor="text1"/>
          <w:lang w:val="en-US" w:eastAsia="en-US"/>
        </w:rPr>
      </w:pPr>
      <w:r w:rsidRPr="002412CF">
        <w:rPr>
          <w:rFonts w:eastAsia="Calibri"/>
          <w:color w:val="000000" w:themeColor="text1"/>
          <w:lang w:val="en-US" w:eastAsia="en-US"/>
        </w:rPr>
        <w:t xml:space="preserve">any maximum or minimum points. </w:t>
      </w:r>
    </w:p>
    <w:p w14:paraId="49C18DE7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6)</w:t>
      </w:r>
    </w:p>
    <w:p w14:paraId="0753DD77" w14:textId="6A4E5F46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 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+ </w:t>
      </w:r>
      <w:r w:rsidRPr="002412CF">
        <w:rPr>
          <w:i/>
          <w:iCs/>
          <w:color w:val="000000" w:themeColor="text1"/>
        </w:rPr>
        <w:t>k</w:t>
      </w:r>
      <w:r w:rsidRPr="002412CF">
        <w:rPr>
          <w:color w:val="000000" w:themeColor="text1"/>
        </w:rPr>
        <w:t xml:space="preserve">, where </w:t>
      </w:r>
      <w:r w:rsidRPr="002412CF">
        <w:rPr>
          <w:i/>
          <w:iCs/>
          <w:color w:val="000000" w:themeColor="text1"/>
        </w:rPr>
        <w:t>k</w:t>
      </w:r>
      <w:r w:rsidRPr="002412CF">
        <w:rPr>
          <w:color w:val="000000" w:themeColor="text1"/>
        </w:rPr>
        <w:t xml:space="preserve"> is a non-zero constant, has a maximum point</w:t>
      </w:r>
      <w:r w:rsidR="00CC2BF7">
        <w:rPr>
          <w:color w:val="000000" w:themeColor="text1"/>
        </w:rPr>
        <w:t xml:space="preserve"> </w:t>
      </w:r>
      <w:r w:rsidRPr="002412CF">
        <w:rPr>
          <w:color w:val="000000" w:themeColor="text1"/>
        </w:rPr>
        <w:t>at (</w:t>
      </w:r>
      <w:r w:rsidRPr="002412CF">
        <w:rPr>
          <w:i/>
          <w:iCs/>
          <w:color w:val="000000" w:themeColor="text1"/>
        </w:rPr>
        <w:t>a</w:t>
      </w:r>
      <w:r w:rsidRPr="002412CF">
        <w:rPr>
          <w:color w:val="000000" w:themeColor="text1"/>
        </w:rPr>
        <w:t xml:space="preserve">, 0). </w:t>
      </w:r>
    </w:p>
    <w:p w14:paraId="09D8B0CB" w14:textId="5BA9EBBA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iCs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iCs/>
          <w:color w:val="000000" w:themeColor="text1"/>
        </w:rPr>
        <w:tab/>
      </w:r>
      <w:r w:rsidR="003331DC" w:rsidRPr="002412CF">
        <w:rPr>
          <w:color w:val="000000" w:themeColor="text1"/>
        </w:rPr>
        <w:t>Write down the values of</w:t>
      </w:r>
      <w:r w:rsidR="003331DC" w:rsidRPr="002412CF">
        <w:rPr>
          <w:i/>
          <w:iCs/>
          <w:color w:val="000000" w:themeColor="text1"/>
        </w:rPr>
        <w:t xml:space="preserve"> a</w:t>
      </w:r>
      <w:r w:rsidR="003331DC" w:rsidRPr="002412CF">
        <w:rPr>
          <w:color w:val="000000" w:themeColor="text1"/>
        </w:rPr>
        <w:t xml:space="preserve"> and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color w:val="000000" w:themeColor="text1"/>
        </w:rPr>
        <w:t xml:space="preserve">. </w:t>
      </w:r>
    </w:p>
    <w:p w14:paraId="59031883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6BB7DCB9" w14:textId="621F43B9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13 is 8 marks)</w:t>
      </w:r>
    </w:p>
    <w:p w14:paraId="5E1AE012" w14:textId="77777777" w:rsidR="003331DC" w:rsidRPr="002412CF" w:rsidRDefault="003331DC" w:rsidP="003331DC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0000" w:themeColor="text1"/>
        </w:rPr>
      </w:pPr>
    </w:p>
    <w:p w14:paraId="4812E8DB" w14:textId="77777777" w:rsidR="003331DC" w:rsidRPr="002412CF" w:rsidRDefault="003331DC" w:rsidP="003331DC">
      <w:pPr>
        <w:suppressAutoHyphens w:val="0"/>
        <w:spacing w:before="0" w:line="260" w:lineRule="atLeast"/>
        <w:ind w:right="0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br w:type="page"/>
      </w:r>
    </w:p>
    <w:p w14:paraId="4C27E7F7" w14:textId="664018C2" w:rsidR="003331DC" w:rsidRPr="002412CF" w:rsidRDefault="001B0E83" w:rsidP="003331DC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b/>
          <w:bCs/>
          <w:color w:val="000000" w:themeColor="text1"/>
        </w:rPr>
      </w:pPr>
      <w:r w:rsidRPr="002412CF">
        <w:rPr>
          <w:i/>
          <w:iCs/>
          <w:noProof/>
          <w:color w:val="000000" w:themeColor="text1"/>
        </w:rPr>
        <w:lastRenderedPageBreak/>
        <w:drawing>
          <wp:anchor distT="0" distB="0" distL="114300" distR="114300" simplePos="0" relativeHeight="251665408" behindDoc="0" locked="0" layoutInCell="1" allowOverlap="1" wp14:anchorId="2EE7FC5C" wp14:editId="4402B4A6">
            <wp:simplePos x="0" y="0"/>
            <wp:positionH relativeFrom="margin">
              <wp:align>center</wp:align>
            </wp:positionH>
            <wp:positionV relativeFrom="paragraph">
              <wp:posOffset>228839</wp:posOffset>
            </wp:positionV>
            <wp:extent cx="4681220" cy="3574473"/>
            <wp:effectExtent l="0" t="0" r="0" b="6985"/>
            <wp:wrapTopAndBottom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447"/>
                    <a:stretch/>
                  </pic:blipFill>
                  <pic:spPr bwMode="auto">
                    <a:xfrm>
                      <a:off x="0" y="0"/>
                      <a:ext cx="4681220" cy="3574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24B5C" w:rsidRPr="002412CF">
        <w:rPr>
          <w:b/>
          <w:bCs/>
          <w:color w:val="000000" w:themeColor="text1"/>
        </w:rPr>
        <w:t>1</w:t>
      </w:r>
      <w:r w:rsidR="003016F1" w:rsidRPr="002412CF">
        <w:rPr>
          <w:b/>
          <w:bCs/>
          <w:color w:val="000000" w:themeColor="text1"/>
        </w:rPr>
        <w:t>4</w:t>
      </w:r>
      <w:r w:rsidR="003331DC" w:rsidRPr="002412CF">
        <w:rPr>
          <w:b/>
          <w:bCs/>
          <w:color w:val="000000" w:themeColor="text1"/>
        </w:rPr>
        <w:t>.</w:t>
      </w:r>
    </w:p>
    <w:p w14:paraId="77A4779F" w14:textId="36D92CE8" w:rsidR="001B0E83" w:rsidRDefault="001B0E83" w:rsidP="003331DC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i/>
          <w:iCs/>
          <w:noProof/>
          <w:color w:val="000000" w:themeColor="text1"/>
        </w:rPr>
      </w:pPr>
      <w:r w:rsidRPr="001B0E83">
        <w:rPr>
          <w:b/>
          <w:bCs/>
          <w:color w:val="000000" w:themeColor="text1"/>
        </w:rPr>
        <w:t>Figure 8</w:t>
      </w:r>
    </w:p>
    <w:p w14:paraId="7C9FBE33" w14:textId="06D1ECB4" w:rsidR="003331DC" w:rsidRPr="002412CF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8</w:t>
      </w:r>
      <w:r w:rsidRPr="002412CF">
        <w:rPr>
          <w:color w:val="000000" w:themeColor="text1"/>
        </w:rPr>
        <w:t xml:space="preserve"> shows the sketch of a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 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, 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rFonts w:ascii="Cambria Math" w:eastAsia="SymbolMT" w:hAnsi="Cambria Math" w:cs="Cambria Math"/>
          <w:color w:val="000000" w:themeColor="text1"/>
        </w:rPr>
        <w:t>∈</w:t>
      </w:r>
      <w:r w:rsidRPr="002412CF">
        <w:rPr>
          <w:rFonts w:eastAsia="SymbolMT"/>
          <w:color w:val="000000" w:themeColor="text1"/>
        </w:rPr>
        <w:t xml:space="preserve"> </w:t>
      </w:r>
      <w:r w:rsidRPr="002412CF">
        <w:rPr>
          <w:rFonts w:ascii="Cambria Math" w:hAnsi="Cambria Math"/>
          <w:color w:val="000000" w:themeColor="text1"/>
          <w:szCs w:val="22"/>
        </w:rPr>
        <w:t>ℝ</w:t>
      </w:r>
      <w:r w:rsidRPr="002412CF">
        <w:rPr>
          <w:color w:val="000000" w:themeColor="text1"/>
        </w:rPr>
        <w:t>.</w:t>
      </w:r>
    </w:p>
    <w:p w14:paraId="0C0EC121" w14:textId="77777777" w:rsidR="003331DC" w:rsidRPr="002412CF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crosses the </w:t>
      </w:r>
      <w:r w:rsidRPr="002412CF">
        <w:rPr>
          <w:i/>
          <w:iCs/>
          <w:color w:val="000000" w:themeColor="text1"/>
        </w:rPr>
        <w:t>y</w:t>
      </w:r>
      <w:r w:rsidRPr="002412CF">
        <w:rPr>
          <w:color w:val="000000" w:themeColor="text1"/>
        </w:rPr>
        <w:t xml:space="preserve">-axis at (0, 4) and crosse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-axis at (5, 0).</w:t>
      </w:r>
    </w:p>
    <w:p w14:paraId="6CD2A179" w14:textId="77777777" w:rsidR="003331DC" w:rsidRPr="002412CF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The curve has a single turning point, a maximum, at (2, 7).</w:t>
      </w:r>
    </w:p>
    <w:p w14:paraId="25022133" w14:textId="77777777" w:rsidR="003331DC" w:rsidRPr="002412CF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lin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1 is the only asymptote to the curve.</w:t>
      </w:r>
    </w:p>
    <w:p w14:paraId="6705D90F" w14:textId="1BADC8E0" w:rsidR="00D32979" w:rsidRDefault="00D32979" w:rsidP="00D32979">
      <w:pPr>
        <w:pStyle w:val="questionlevel-2"/>
        <w:ind w:left="375" w:firstLine="0"/>
        <w:rPr>
          <w:color w:val="000000" w:themeColor="text1"/>
        </w:rPr>
      </w:pPr>
      <w:r>
        <w:rPr>
          <w:color w:val="000000" w:themeColor="text1"/>
        </w:rPr>
        <w:t>(</w:t>
      </w:r>
      <w:r w:rsidRPr="00D32979">
        <w:rPr>
          <w:i/>
          <w:iCs/>
          <w:color w:val="000000" w:themeColor="text1"/>
        </w:rPr>
        <w:t>a</w:t>
      </w:r>
      <w:r>
        <w:rPr>
          <w:color w:val="000000" w:themeColor="text1"/>
        </w:rPr>
        <w:t>)</w:t>
      </w: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tate the coordinates of the turning point on the curve with equation </w:t>
      </w:r>
    </w:p>
    <w:p w14:paraId="3869E370" w14:textId="6C251E3C" w:rsidR="003331DC" w:rsidRPr="002412CF" w:rsidRDefault="003331DC" w:rsidP="00D32979">
      <w:pPr>
        <w:pStyle w:val="questionlevel-2"/>
        <w:spacing w:before="0"/>
        <w:ind w:left="735" w:firstLine="0"/>
        <w:rPr>
          <w:color w:val="000000" w:themeColor="text1"/>
        </w:rPr>
      </w:pP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 (</w:t>
      </w:r>
      <w:r w:rsidRPr="002412CF">
        <w:rPr>
          <w:i/>
          <w:iCs/>
          <w:color w:val="000000" w:themeColor="text1"/>
        </w:rPr>
        <w:t xml:space="preserve">x </w:t>
      </w:r>
      <w:r w:rsidRPr="002412CF">
        <w:rPr>
          <w:color w:val="000000" w:themeColor="text1"/>
        </w:rPr>
        <w:t>– 2).</w:t>
      </w:r>
    </w:p>
    <w:p w14:paraId="51471B66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2FF2FE7C" w14:textId="6E54E2B7" w:rsidR="003331DC" w:rsidRPr="002412CF" w:rsidRDefault="00C07D69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>State the solution of the equation f (2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 = 0</w:t>
      </w:r>
    </w:p>
    <w:p w14:paraId="18199A24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293B084F" w14:textId="498A8244" w:rsidR="003331DC" w:rsidRPr="002412CF" w:rsidRDefault="00C07D69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tate the equation of the asymptote to the curve with equation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f (–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.</w:t>
      </w:r>
    </w:p>
    <w:p w14:paraId="58BA7F23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6783D905" w14:textId="77777777" w:rsidR="00D32979" w:rsidRDefault="003331DC" w:rsidP="00C07D69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Given that the lin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 xml:space="preserve">= </w:t>
      </w:r>
      <w:r w:rsidRPr="002412CF">
        <w:rPr>
          <w:i/>
          <w:iCs/>
          <w:color w:val="000000" w:themeColor="text1"/>
        </w:rPr>
        <w:t>k</w:t>
      </w:r>
      <w:r w:rsidRPr="002412CF">
        <w:rPr>
          <w:color w:val="000000" w:themeColor="text1"/>
        </w:rPr>
        <w:t xml:space="preserve">, where </w:t>
      </w:r>
      <w:r w:rsidRPr="002412CF">
        <w:rPr>
          <w:i/>
          <w:iCs/>
          <w:color w:val="000000" w:themeColor="text1"/>
        </w:rPr>
        <w:t xml:space="preserve">k </w:t>
      </w:r>
      <w:r w:rsidRPr="002412CF">
        <w:rPr>
          <w:color w:val="000000" w:themeColor="text1"/>
        </w:rPr>
        <w:t xml:space="preserve">is a constant, meets the curve </w:t>
      </w:r>
    </w:p>
    <w:p w14:paraId="2CADD18F" w14:textId="5740AEEF" w:rsidR="003331DC" w:rsidRPr="002412CF" w:rsidRDefault="003331DC" w:rsidP="00D32979">
      <w:pPr>
        <w:pStyle w:val="questionlevel-1"/>
        <w:spacing w:before="0"/>
        <w:ind w:firstLine="0"/>
        <w:rPr>
          <w:color w:val="000000" w:themeColor="text1"/>
        </w:rPr>
      </w:pP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f 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) at</w:t>
      </w:r>
      <w:r w:rsidR="00C07D69">
        <w:rPr>
          <w:color w:val="000000" w:themeColor="text1"/>
        </w:rPr>
        <w:t xml:space="preserve"> </w:t>
      </w:r>
      <w:r w:rsidRPr="002412CF">
        <w:rPr>
          <w:color w:val="000000" w:themeColor="text1"/>
        </w:rPr>
        <w:t>only one point,</w:t>
      </w:r>
    </w:p>
    <w:p w14:paraId="6281EB7A" w14:textId="61B437F4" w:rsidR="003331DC" w:rsidRPr="002412CF" w:rsidRDefault="00C07D69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d</w:t>
      </w:r>
      <w:r w:rsidR="003331DC" w:rsidRPr="002412CF">
        <w:rPr>
          <w:color w:val="000000" w:themeColor="text1"/>
        </w:rPr>
        <w:t>)</w:t>
      </w:r>
      <w:r w:rsidR="003331DC" w:rsidRPr="002412CF">
        <w:rPr>
          <w:i/>
          <w:color w:val="000000" w:themeColor="text1"/>
        </w:rPr>
        <w:tab/>
      </w:r>
      <w:r w:rsidR="003331DC" w:rsidRPr="002412CF">
        <w:rPr>
          <w:color w:val="000000" w:themeColor="text1"/>
        </w:rPr>
        <w:t xml:space="preserve">state the set of possible values for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color w:val="000000" w:themeColor="text1"/>
        </w:rPr>
        <w:t>.</w:t>
      </w:r>
    </w:p>
    <w:p w14:paraId="2D33995D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2)</w:t>
      </w:r>
    </w:p>
    <w:p w14:paraId="6475ED0B" w14:textId="6724B5F1" w:rsidR="00394410" w:rsidRPr="002412CF" w:rsidRDefault="00394410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>(Total for Question 14 is 5 marks)</w:t>
      </w:r>
    </w:p>
    <w:p w14:paraId="7CB7BD74" w14:textId="004D26E2" w:rsidR="003331DC" w:rsidRPr="002412CF" w:rsidRDefault="003331DC">
      <w:pPr>
        <w:suppressAutoHyphens w:val="0"/>
        <w:spacing w:before="0"/>
        <w:ind w:right="0"/>
        <w:rPr>
          <w:b/>
          <w:color w:val="000000" w:themeColor="text1"/>
        </w:rPr>
      </w:pPr>
      <w:r w:rsidRPr="002412CF">
        <w:rPr>
          <w:b/>
          <w:color w:val="000000" w:themeColor="text1"/>
        </w:rPr>
        <w:br w:type="page"/>
      </w:r>
    </w:p>
    <w:p w14:paraId="5EE0AD4B" w14:textId="77737DD4" w:rsidR="003331DC" w:rsidRPr="002412CF" w:rsidRDefault="00C775CE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b/>
          <w:bCs/>
          <w:color w:val="000000" w:themeColor="text1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24AF303E" wp14:editId="497DA174">
            <wp:simplePos x="0" y="0"/>
            <wp:positionH relativeFrom="margin">
              <wp:posOffset>-240343</wp:posOffset>
            </wp:positionH>
            <wp:positionV relativeFrom="paragraph">
              <wp:posOffset>-27305</wp:posOffset>
            </wp:positionV>
            <wp:extent cx="247650" cy="247650"/>
            <wp:effectExtent l="0" t="0" r="0" b="0"/>
            <wp:wrapNone/>
            <wp:docPr id="3" name="Picture 3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31DC" w:rsidRPr="002412CF">
        <w:rPr>
          <w:b/>
          <w:bCs/>
          <w:color w:val="000000" w:themeColor="text1"/>
        </w:rPr>
        <w:t>1</w:t>
      </w:r>
      <w:r w:rsidR="003016F1" w:rsidRPr="002412CF">
        <w:rPr>
          <w:b/>
          <w:bCs/>
          <w:color w:val="000000" w:themeColor="text1"/>
        </w:rPr>
        <w:t>5</w:t>
      </w:r>
      <w:r w:rsidR="003331DC" w:rsidRPr="002412CF">
        <w:rPr>
          <w:b/>
          <w:bCs/>
          <w:color w:val="000000" w:themeColor="text1"/>
        </w:rPr>
        <w:t>.</w:t>
      </w:r>
    </w:p>
    <w:p w14:paraId="6C6511A7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  <w:r w:rsidRPr="002412CF">
        <w:rPr>
          <w:i/>
          <w:noProof/>
          <w:color w:val="000000" w:themeColor="text1"/>
        </w:rPr>
        <w:drawing>
          <wp:inline distT="0" distB="0" distL="0" distR="0" wp14:anchorId="5F2B985E" wp14:editId="268142E3">
            <wp:extent cx="3028950" cy="2847975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313B9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</w:p>
    <w:p w14:paraId="7FF89B50" w14:textId="2B9C8999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  <w:color w:val="000000" w:themeColor="text1"/>
        </w:rPr>
      </w:pPr>
      <w:r w:rsidRPr="002412CF">
        <w:rPr>
          <w:b/>
          <w:bCs/>
          <w:color w:val="000000" w:themeColor="text1"/>
        </w:rPr>
        <w:t xml:space="preserve">Figure </w:t>
      </w:r>
      <w:r w:rsidR="001B0E83">
        <w:rPr>
          <w:b/>
          <w:bCs/>
          <w:color w:val="000000" w:themeColor="text1"/>
        </w:rPr>
        <w:t>9</w:t>
      </w:r>
    </w:p>
    <w:p w14:paraId="7F6B36AF" w14:textId="77777777" w:rsidR="003331DC" w:rsidRPr="002412CF" w:rsidRDefault="003331DC" w:rsidP="003331DC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color w:val="000000" w:themeColor="text1"/>
        </w:rPr>
      </w:pPr>
    </w:p>
    <w:p w14:paraId="4F1DC3B2" w14:textId="4BB5E849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Figure </w:t>
      </w:r>
      <w:r w:rsidR="001B0E83">
        <w:rPr>
          <w:color w:val="000000" w:themeColor="text1"/>
        </w:rPr>
        <w:t>9</w:t>
      </w:r>
      <w:r w:rsidRPr="002412CF">
        <w:rPr>
          <w:color w:val="000000" w:themeColor="text1"/>
        </w:rPr>
        <w:t xml:space="preserve"> shows a sketch of the curve with equation </w:t>
      </w:r>
      <w:r w:rsidRPr="002412CF">
        <w:rPr>
          <w:i/>
          <w:iCs/>
          <w:color w:val="000000" w:themeColor="text1"/>
        </w:rPr>
        <w:t xml:space="preserve">y </w:t>
      </w:r>
      <w:r w:rsidRPr="002412CF">
        <w:rPr>
          <w:color w:val="000000" w:themeColor="text1"/>
        </w:rPr>
        <w:t>= g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>).</w:t>
      </w:r>
    </w:p>
    <w:p w14:paraId="6B55E84A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has a single turning point, a minimum, at the point </w:t>
      </w:r>
      <w:r w:rsidRPr="002412CF">
        <w:rPr>
          <w:i/>
          <w:iCs/>
          <w:color w:val="000000" w:themeColor="text1"/>
        </w:rPr>
        <w:t>M</w:t>
      </w:r>
      <w:r w:rsidRPr="002412CF">
        <w:rPr>
          <w:color w:val="000000" w:themeColor="text1"/>
        </w:rPr>
        <w:t>(4, –1.5).</w:t>
      </w:r>
    </w:p>
    <w:p w14:paraId="59BD5E09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crosses the </w:t>
      </w:r>
      <w:r w:rsidRPr="002412CF">
        <w:rPr>
          <w:i/>
          <w:iCs/>
          <w:color w:val="000000" w:themeColor="text1"/>
        </w:rPr>
        <w:t>x</w:t>
      </w:r>
      <w:r w:rsidRPr="002412CF">
        <w:rPr>
          <w:rFonts w:eastAsia="MS Mincho"/>
          <w:color w:val="000000" w:themeColor="text1"/>
        </w:rPr>
        <w:t>-</w:t>
      </w:r>
      <w:r w:rsidRPr="002412CF">
        <w:rPr>
          <w:color w:val="000000" w:themeColor="text1"/>
        </w:rPr>
        <w:t xml:space="preserve">axis at two points, </w:t>
      </w:r>
      <w:r w:rsidRPr="002412CF">
        <w:rPr>
          <w:i/>
          <w:iCs/>
          <w:color w:val="000000" w:themeColor="text1"/>
        </w:rPr>
        <w:t>P</w:t>
      </w:r>
      <w:r w:rsidRPr="002412CF">
        <w:rPr>
          <w:color w:val="000000" w:themeColor="text1"/>
        </w:rPr>
        <w:t xml:space="preserve">(2, 0) and </w:t>
      </w:r>
      <w:r w:rsidRPr="002412CF">
        <w:rPr>
          <w:i/>
          <w:iCs/>
          <w:color w:val="000000" w:themeColor="text1"/>
        </w:rPr>
        <w:t>Q</w:t>
      </w:r>
      <w:r w:rsidRPr="002412CF">
        <w:rPr>
          <w:color w:val="000000" w:themeColor="text1"/>
        </w:rPr>
        <w:t>(7, 0).</w:t>
      </w:r>
    </w:p>
    <w:p w14:paraId="50CD628C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 xml:space="preserve">The curve crosses the </w:t>
      </w:r>
      <w:r w:rsidRPr="002412CF">
        <w:rPr>
          <w:i/>
          <w:iCs/>
          <w:color w:val="000000" w:themeColor="text1"/>
        </w:rPr>
        <w:t>y</w:t>
      </w:r>
      <w:r w:rsidRPr="002412CF">
        <w:rPr>
          <w:rFonts w:eastAsia="MS Mincho"/>
          <w:color w:val="000000" w:themeColor="text1"/>
        </w:rPr>
        <w:t>-</w:t>
      </w:r>
      <w:r w:rsidRPr="002412CF">
        <w:rPr>
          <w:color w:val="000000" w:themeColor="text1"/>
        </w:rPr>
        <w:t xml:space="preserve">axis at a single point </w:t>
      </w:r>
      <w:r w:rsidRPr="002412CF">
        <w:rPr>
          <w:i/>
          <w:iCs/>
          <w:color w:val="000000" w:themeColor="text1"/>
        </w:rPr>
        <w:t>R</w:t>
      </w:r>
      <w:r w:rsidRPr="002412CF">
        <w:rPr>
          <w:color w:val="000000" w:themeColor="text1"/>
        </w:rPr>
        <w:t>(0, 5).</w:t>
      </w:r>
    </w:p>
    <w:p w14:paraId="30654E15" w14:textId="20C51C9C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a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tate the coordinates of the turning point on the curve with equation </w:t>
      </w:r>
      <w:r w:rsidR="003331DC" w:rsidRPr="002412CF">
        <w:rPr>
          <w:i/>
          <w:iCs/>
          <w:color w:val="000000" w:themeColor="text1"/>
        </w:rPr>
        <w:t xml:space="preserve">y </w:t>
      </w:r>
      <w:r w:rsidR="003331DC" w:rsidRPr="002412CF">
        <w:rPr>
          <w:color w:val="000000" w:themeColor="text1"/>
        </w:rPr>
        <w:t>= 2g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>).</w:t>
      </w:r>
    </w:p>
    <w:p w14:paraId="397152C5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368B5C08" w14:textId="44E73E93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b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>State the largest root of the equation g(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+ 1) = 0.</w:t>
      </w:r>
    </w:p>
    <w:p w14:paraId="1B565FA6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273ACC78" w14:textId="76586630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c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tate the range of values of </w:t>
      </w:r>
      <w:r w:rsidR="003331DC" w:rsidRPr="002412CF">
        <w:rPr>
          <w:i/>
          <w:iCs/>
          <w:color w:val="000000" w:themeColor="text1"/>
        </w:rPr>
        <w:t xml:space="preserve">x </w:t>
      </w:r>
      <w:r w:rsidR="003331DC" w:rsidRPr="002412CF">
        <w:rPr>
          <w:color w:val="000000" w:themeColor="text1"/>
        </w:rPr>
        <w:t>for which g′(</w:t>
      </w:r>
      <w:r w:rsidR="003331DC" w:rsidRPr="002412CF">
        <w:rPr>
          <w:i/>
          <w:iCs/>
          <w:color w:val="000000" w:themeColor="text1"/>
        </w:rPr>
        <w:t>x</w:t>
      </w:r>
      <w:r w:rsidR="003331DC" w:rsidRPr="002412CF">
        <w:rPr>
          <w:color w:val="000000" w:themeColor="text1"/>
        </w:rPr>
        <w:t xml:space="preserve">) </w:t>
      </w:r>
      <w:r w:rsidR="003331DC" w:rsidRPr="002412CF">
        <w:rPr>
          <w:rFonts w:eastAsia="EuclidMathTwo"/>
          <w:color w:val="000000" w:themeColor="text1"/>
        </w:rPr>
        <w:sym w:font="Symbol" w:char="F0A3"/>
      </w:r>
      <w:r w:rsidR="003331DC" w:rsidRPr="002412CF">
        <w:rPr>
          <w:rFonts w:eastAsia="EuclidMathTwo"/>
          <w:color w:val="000000" w:themeColor="text1"/>
        </w:rPr>
        <w:t xml:space="preserve"> </w:t>
      </w:r>
      <w:r w:rsidR="003331DC" w:rsidRPr="002412CF">
        <w:rPr>
          <w:color w:val="000000" w:themeColor="text1"/>
        </w:rPr>
        <w:t>0.</w:t>
      </w:r>
    </w:p>
    <w:p w14:paraId="15C2DB68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0016742D" w14:textId="77777777" w:rsidR="003331DC" w:rsidRPr="002412CF" w:rsidRDefault="003331DC" w:rsidP="00CC2BF7">
      <w:pPr>
        <w:pStyle w:val="questionlevel-1"/>
        <w:ind w:firstLine="0"/>
        <w:rPr>
          <w:color w:val="000000" w:themeColor="text1"/>
        </w:rPr>
      </w:pPr>
      <w:r w:rsidRPr="002412CF">
        <w:rPr>
          <w:color w:val="000000" w:themeColor="text1"/>
        </w:rPr>
        <w:t>Given that the equation g(</w:t>
      </w:r>
      <w:r w:rsidRPr="002412CF">
        <w:rPr>
          <w:i/>
          <w:iCs/>
          <w:color w:val="000000" w:themeColor="text1"/>
        </w:rPr>
        <w:t>x</w:t>
      </w:r>
      <w:r w:rsidRPr="002412CF">
        <w:rPr>
          <w:color w:val="000000" w:themeColor="text1"/>
        </w:rPr>
        <w:t xml:space="preserve">) + </w:t>
      </w:r>
      <w:r w:rsidRPr="002412CF">
        <w:rPr>
          <w:i/>
          <w:iCs/>
          <w:color w:val="000000" w:themeColor="text1"/>
        </w:rPr>
        <w:t xml:space="preserve">k </w:t>
      </w:r>
      <w:r w:rsidRPr="002412CF">
        <w:rPr>
          <w:color w:val="000000" w:themeColor="text1"/>
        </w:rPr>
        <w:t xml:space="preserve">= 0, where </w:t>
      </w:r>
      <w:r w:rsidRPr="002412CF">
        <w:rPr>
          <w:i/>
          <w:iCs/>
          <w:color w:val="000000" w:themeColor="text1"/>
        </w:rPr>
        <w:t xml:space="preserve">k </w:t>
      </w:r>
      <w:r w:rsidRPr="002412CF">
        <w:rPr>
          <w:color w:val="000000" w:themeColor="text1"/>
        </w:rPr>
        <w:t>is a constant, has no real roots,</w:t>
      </w:r>
    </w:p>
    <w:p w14:paraId="044A9CB6" w14:textId="38554902" w:rsidR="003331DC" w:rsidRPr="002412CF" w:rsidRDefault="00CC2BF7" w:rsidP="002412CF">
      <w:pPr>
        <w:pStyle w:val="questionlevel-2"/>
        <w:rPr>
          <w:color w:val="000000" w:themeColor="text1"/>
        </w:rPr>
      </w:pPr>
      <w:r>
        <w:rPr>
          <w:color w:val="000000" w:themeColor="text1"/>
        </w:rPr>
        <w:tab/>
      </w:r>
      <w:r w:rsidR="003331DC" w:rsidRPr="002412CF">
        <w:rPr>
          <w:color w:val="000000" w:themeColor="text1"/>
        </w:rPr>
        <w:t>(</w:t>
      </w:r>
      <w:r w:rsidR="003331DC" w:rsidRPr="002412CF">
        <w:rPr>
          <w:i/>
          <w:color w:val="000000" w:themeColor="text1"/>
        </w:rPr>
        <w:t>d</w:t>
      </w:r>
      <w:r w:rsidR="003331DC" w:rsidRPr="002412CF">
        <w:rPr>
          <w:color w:val="000000" w:themeColor="text1"/>
        </w:rPr>
        <w:t>)</w:t>
      </w:r>
      <w:r w:rsidR="003331DC" w:rsidRPr="002412CF">
        <w:rPr>
          <w:color w:val="000000" w:themeColor="text1"/>
        </w:rPr>
        <w:tab/>
        <w:t xml:space="preserve">state the range of possible values for </w:t>
      </w:r>
      <w:r w:rsidR="003331DC" w:rsidRPr="002412CF">
        <w:rPr>
          <w:i/>
          <w:iCs/>
          <w:color w:val="000000" w:themeColor="text1"/>
        </w:rPr>
        <w:t>k</w:t>
      </w:r>
      <w:r w:rsidR="003331DC" w:rsidRPr="002412CF">
        <w:rPr>
          <w:color w:val="000000" w:themeColor="text1"/>
        </w:rPr>
        <w:t>.</w:t>
      </w:r>
    </w:p>
    <w:p w14:paraId="3D6A9DF3" w14:textId="77777777" w:rsidR="003331DC" w:rsidRPr="002412CF" w:rsidRDefault="003331DC" w:rsidP="002412CF">
      <w:pPr>
        <w:pStyle w:val="partmarks"/>
        <w:rPr>
          <w:color w:val="000000" w:themeColor="text1"/>
        </w:rPr>
      </w:pPr>
      <w:r w:rsidRPr="002412CF">
        <w:rPr>
          <w:color w:val="000000" w:themeColor="text1"/>
        </w:rPr>
        <w:t>(1)</w:t>
      </w:r>
    </w:p>
    <w:p w14:paraId="3E3A5715" w14:textId="2CFAA999" w:rsidR="003331DC" w:rsidRPr="002412CF" w:rsidRDefault="003331DC" w:rsidP="002412CF">
      <w:pPr>
        <w:pStyle w:val="totalmarks"/>
        <w:rPr>
          <w:color w:val="000000" w:themeColor="text1"/>
        </w:rPr>
      </w:pPr>
      <w:r w:rsidRPr="002412CF">
        <w:rPr>
          <w:color w:val="000000" w:themeColor="text1"/>
        </w:rPr>
        <w:t xml:space="preserve"> (Total for Question </w:t>
      </w:r>
      <w:r w:rsidR="00394410" w:rsidRPr="002412CF">
        <w:rPr>
          <w:color w:val="000000" w:themeColor="text1"/>
        </w:rPr>
        <w:t>15</w:t>
      </w:r>
      <w:r w:rsidRPr="002412CF">
        <w:rPr>
          <w:color w:val="000000" w:themeColor="text1"/>
        </w:rPr>
        <w:t xml:space="preserve"> is 4 marks)</w:t>
      </w:r>
    </w:p>
    <w:p w14:paraId="2AD96EB7" w14:textId="77777777" w:rsidR="00631C85" w:rsidRPr="002412CF" w:rsidRDefault="00631C85" w:rsidP="00631C85">
      <w:pPr>
        <w:tabs>
          <w:tab w:val="left" w:pos="360"/>
        </w:tabs>
        <w:jc w:val="both"/>
        <w:rPr>
          <w:b/>
          <w:color w:val="000000" w:themeColor="text1"/>
        </w:rPr>
      </w:pPr>
    </w:p>
    <w:sectPr w:rsidR="00631C85" w:rsidRPr="002412CF" w:rsidSect="00C775CE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0F652B7" w14:textId="77777777" w:rsidR="0053287D" w:rsidRDefault="0053287D" w:rsidP="00595968">
      <w:pPr>
        <w:spacing w:before="0"/>
      </w:pPr>
      <w:r>
        <w:separator/>
      </w:r>
    </w:p>
  </w:endnote>
  <w:endnote w:type="continuationSeparator" w:id="0">
    <w:p w14:paraId="6A8268D1" w14:textId="77777777" w:rsidR="0053287D" w:rsidRDefault="0053287D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55C956" w14:textId="5D285E34" w:rsidR="00D33E66" w:rsidRPr="00A534A4" w:rsidRDefault="00D33E66" w:rsidP="00A534A4">
    <w:pPr>
      <w:pStyle w:val="Footer"/>
      <w:spacing w:before="0"/>
      <w:ind w:right="0"/>
      <w:rPr>
        <w:rFonts w:ascii="Arial" w:hAnsi="Arial" w:cs="Arial"/>
        <w:sz w:val="20"/>
        <w:szCs w:val="20"/>
      </w:rPr>
    </w:pPr>
    <w:r w:rsidRPr="00A534A4">
      <w:rPr>
        <w:rFonts w:ascii="Arial" w:hAnsi="Arial" w:cs="Arial"/>
        <w:sz w:val="20"/>
        <w:szCs w:val="2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EAE13C" w14:textId="77777777" w:rsidR="0053287D" w:rsidRDefault="0053287D" w:rsidP="00595968">
      <w:pPr>
        <w:spacing w:before="0"/>
      </w:pPr>
      <w:r>
        <w:separator/>
      </w:r>
    </w:p>
  </w:footnote>
  <w:footnote w:type="continuationSeparator" w:id="0">
    <w:p w14:paraId="122EED5F" w14:textId="77777777" w:rsidR="0053287D" w:rsidRDefault="0053287D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02C31FCC"/>
    <w:multiLevelType w:val="hybridMultilevel"/>
    <w:tmpl w:val="8250D9C6"/>
    <w:lvl w:ilvl="0" w:tplc="5E3CB904">
      <w:start w:val="1"/>
      <w:numFmt w:val="decimal"/>
      <w:lvlText w:val="%1."/>
      <w:lvlJc w:val="left"/>
      <w:pPr>
        <w:ind w:left="795" w:hanging="435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B04F3D"/>
    <w:multiLevelType w:val="hybridMultilevel"/>
    <w:tmpl w:val="2AF0C60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053181"/>
    <w:multiLevelType w:val="hybridMultilevel"/>
    <w:tmpl w:val="FCCE0C6E"/>
    <w:lvl w:ilvl="0" w:tplc="708635A2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9" w15:restartNumberingAfterBreak="0">
    <w:nsid w:val="4AA26C2A"/>
    <w:multiLevelType w:val="hybridMultilevel"/>
    <w:tmpl w:val="C396F342"/>
    <w:lvl w:ilvl="0" w:tplc="1E784EF0">
      <w:start w:val="1"/>
      <w:numFmt w:val="lowerLetter"/>
      <w:lvlText w:val="(%1)"/>
      <w:lvlJc w:val="left"/>
      <w:pPr>
        <w:ind w:left="735" w:hanging="36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55" w:hanging="360"/>
      </w:pPr>
    </w:lvl>
    <w:lvl w:ilvl="2" w:tplc="0809001B" w:tentative="1">
      <w:start w:val="1"/>
      <w:numFmt w:val="lowerRoman"/>
      <w:lvlText w:val="%3."/>
      <w:lvlJc w:val="right"/>
      <w:pPr>
        <w:ind w:left="2175" w:hanging="180"/>
      </w:pPr>
    </w:lvl>
    <w:lvl w:ilvl="3" w:tplc="0809000F" w:tentative="1">
      <w:start w:val="1"/>
      <w:numFmt w:val="decimal"/>
      <w:lvlText w:val="%4."/>
      <w:lvlJc w:val="left"/>
      <w:pPr>
        <w:ind w:left="2895" w:hanging="360"/>
      </w:pPr>
    </w:lvl>
    <w:lvl w:ilvl="4" w:tplc="08090019" w:tentative="1">
      <w:start w:val="1"/>
      <w:numFmt w:val="lowerLetter"/>
      <w:lvlText w:val="%5."/>
      <w:lvlJc w:val="left"/>
      <w:pPr>
        <w:ind w:left="3615" w:hanging="360"/>
      </w:pPr>
    </w:lvl>
    <w:lvl w:ilvl="5" w:tplc="0809001B" w:tentative="1">
      <w:start w:val="1"/>
      <w:numFmt w:val="lowerRoman"/>
      <w:lvlText w:val="%6."/>
      <w:lvlJc w:val="right"/>
      <w:pPr>
        <w:ind w:left="4335" w:hanging="180"/>
      </w:pPr>
    </w:lvl>
    <w:lvl w:ilvl="6" w:tplc="0809000F" w:tentative="1">
      <w:start w:val="1"/>
      <w:numFmt w:val="decimal"/>
      <w:lvlText w:val="%7."/>
      <w:lvlJc w:val="left"/>
      <w:pPr>
        <w:ind w:left="5055" w:hanging="360"/>
      </w:pPr>
    </w:lvl>
    <w:lvl w:ilvl="7" w:tplc="08090019" w:tentative="1">
      <w:start w:val="1"/>
      <w:numFmt w:val="lowerLetter"/>
      <w:lvlText w:val="%8."/>
      <w:lvlJc w:val="left"/>
      <w:pPr>
        <w:ind w:left="5775" w:hanging="360"/>
      </w:pPr>
    </w:lvl>
    <w:lvl w:ilvl="8" w:tplc="08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0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2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12"/>
  </w:num>
  <w:num w:numId="14">
    <w:abstractNumId w:val="8"/>
  </w:num>
  <w:num w:numId="15">
    <w:abstractNumId w:val="7"/>
  </w:num>
  <w:num w:numId="16">
    <w:abstractNumId w:val="10"/>
  </w:num>
  <w:num w:numId="17">
    <w:abstractNumId w:val="3"/>
  </w:num>
  <w:num w:numId="18">
    <w:abstractNumId w:val="11"/>
  </w:num>
  <w:num w:numId="19">
    <w:abstractNumId w:val="5"/>
  </w:num>
  <w:num w:numId="20">
    <w:abstractNumId w:val="6"/>
  </w:num>
  <w:num w:numId="21">
    <w:abstractNumId w:val="4"/>
  </w:num>
  <w:num w:numId="22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1413E"/>
    <w:rsid w:val="00026E9A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3464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0E83"/>
    <w:rsid w:val="001B72CE"/>
    <w:rsid w:val="001C1331"/>
    <w:rsid w:val="001D2A0B"/>
    <w:rsid w:val="001D4AC0"/>
    <w:rsid w:val="001F11C6"/>
    <w:rsid w:val="001F5FDE"/>
    <w:rsid w:val="00215E06"/>
    <w:rsid w:val="002412CF"/>
    <w:rsid w:val="00247E3F"/>
    <w:rsid w:val="00247E86"/>
    <w:rsid w:val="00255B27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3016F1"/>
    <w:rsid w:val="00301F46"/>
    <w:rsid w:val="003331DC"/>
    <w:rsid w:val="0033434B"/>
    <w:rsid w:val="00366CA7"/>
    <w:rsid w:val="0038669C"/>
    <w:rsid w:val="00392ABA"/>
    <w:rsid w:val="00394410"/>
    <w:rsid w:val="003967AA"/>
    <w:rsid w:val="003A7419"/>
    <w:rsid w:val="003B13AA"/>
    <w:rsid w:val="003D2B9E"/>
    <w:rsid w:val="003D301F"/>
    <w:rsid w:val="003D42F6"/>
    <w:rsid w:val="003E3D88"/>
    <w:rsid w:val="003F17DC"/>
    <w:rsid w:val="003F6E51"/>
    <w:rsid w:val="00411996"/>
    <w:rsid w:val="00424879"/>
    <w:rsid w:val="00425256"/>
    <w:rsid w:val="00431154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87D"/>
    <w:rsid w:val="00532BEB"/>
    <w:rsid w:val="005332B2"/>
    <w:rsid w:val="00535617"/>
    <w:rsid w:val="00547191"/>
    <w:rsid w:val="00547EC6"/>
    <w:rsid w:val="00553378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C2704"/>
    <w:rsid w:val="005D70D9"/>
    <w:rsid w:val="005F5FD1"/>
    <w:rsid w:val="006003EA"/>
    <w:rsid w:val="0060182D"/>
    <w:rsid w:val="006113C2"/>
    <w:rsid w:val="00612AF2"/>
    <w:rsid w:val="00615B8F"/>
    <w:rsid w:val="00624B5C"/>
    <w:rsid w:val="00631C85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54773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7F18CE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B3757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44FDF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07D69"/>
    <w:rsid w:val="00C11C7F"/>
    <w:rsid w:val="00C1244A"/>
    <w:rsid w:val="00C30285"/>
    <w:rsid w:val="00C33FC9"/>
    <w:rsid w:val="00C51DA6"/>
    <w:rsid w:val="00C65AD4"/>
    <w:rsid w:val="00C6698A"/>
    <w:rsid w:val="00C749FE"/>
    <w:rsid w:val="00C775CE"/>
    <w:rsid w:val="00C83C1F"/>
    <w:rsid w:val="00C93660"/>
    <w:rsid w:val="00C965BE"/>
    <w:rsid w:val="00CC1302"/>
    <w:rsid w:val="00CC2BF7"/>
    <w:rsid w:val="00CC4AF7"/>
    <w:rsid w:val="00CD6E62"/>
    <w:rsid w:val="00CE297C"/>
    <w:rsid w:val="00D11994"/>
    <w:rsid w:val="00D2245D"/>
    <w:rsid w:val="00D2734A"/>
    <w:rsid w:val="00D2764E"/>
    <w:rsid w:val="00D32979"/>
    <w:rsid w:val="00D33E66"/>
    <w:rsid w:val="00D356DD"/>
    <w:rsid w:val="00D5227B"/>
    <w:rsid w:val="00D6196E"/>
    <w:rsid w:val="00D769C8"/>
    <w:rsid w:val="00D901FD"/>
    <w:rsid w:val="00DA395F"/>
    <w:rsid w:val="00DB0066"/>
    <w:rsid w:val="00DC6F7B"/>
    <w:rsid w:val="00DD70FE"/>
    <w:rsid w:val="00DE1A80"/>
    <w:rsid w:val="00DE3958"/>
    <w:rsid w:val="00DE4694"/>
    <w:rsid w:val="00DE5B0D"/>
    <w:rsid w:val="00DE60E0"/>
    <w:rsid w:val="00DF1E20"/>
    <w:rsid w:val="00DF39DB"/>
    <w:rsid w:val="00E04D7F"/>
    <w:rsid w:val="00E1288B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72140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5847754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locked/>
    <w:rsid w:val="00D33E66"/>
    <w:pPr>
      <w:keepNext/>
      <w:keepLines/>
      <w:spacing w:before="240"/>
      <w:outlineLvl w:val="0"/>
    </w:pPr>
    <w:rPr>
      <w:rFonts w:ascii="Calibri Light" w:hAnsi="Calibri Light"/>
      <w:color w:val="2F5496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C775CE"/>
    <w:pPr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C775CE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  <w:style w:type="paragraph" w:customStyle="1" w:styleId="Heading11">
    <w:name w:val="Heading 11"/>
    <w:basedOn w:val="Normal"/>
    <w:next w:val="Normal"/>
    <w:uiPriority w:val="9"/>
    <w:qFormat/>
    <w:rsid w:val="00D33E66"/>
    <w:pPr>
      <w:keepNext/>
      <w:keepLines/>
      <w:suppressAutoHyphens w:val="0"/>
      <w:spacing w:before="240" w:line="256" w:lineRule="auto"/>
      <w:ind w:right="0"/>
      <w:outlineLvl w:val="0"/>
    </w:pPr>
    <w:rPr>
      <w:rFonts w:ascii="Calibri Light" w:hAnsi="Calibri Light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D33E66"/>
  </w:style>
  <w:style w:type="paragraph" w:styleId="NormalWeb">
    <w:name w:val="Normal (Web)"/>
    <w:basedOn w:val="Normal"/>
    <w:uiPriority w:val="99"/>
    <w:semiHidden/>
    <w:unhideWhenUsed/>
    <w:locked/>
    <w:rsid w:val="00D33E66"/>
    <w:pPr>
      <w:suppressAutoHyphens w:val="0"/>
      <w:spacing w:before="100" w:beforeAutospacing="1" w:after="100" w:afterAutospacing="1"/>
      <w:ind w:right="0"/>
    </w:pPr>
    <w:rPr>
      <w:rFonts w:eastAsia="SimSun"/>
    </w:rPr>
  </w:style>
  <w:style w:type="character" w:customStyle="1" w:styleId="Heading1Char">
    <w:name w:val="Heading 1 Char"/>
    <w:basedOn w:val="DefaultParagraphFont"/>
    <w:link w:val="Heading1"/>
    <w:uiPriority w:val="9"/>
    <w:rsid w:val="00D33E66"/>
    <w:rPr>
      <w:rFonts w:ascii="Calibri Light" w:eastAsia="Times New Roman" w:hAnsi="Calibri Light" w:cs="Times New Roman"/>
      <w:color w:val="2F5496"/>
      <w:sz w:val="32"/>
      <w:szCs w:val="32"/>
      <w:lang w:eastAsia="en-GB"/>
    </w:rPr>
  </w:style>
  <w:style w:type="character" w:customStyle="1" w:styleId="Heading1Char1">
    <w:name w:val="Heading 1 Char1"/>
    <w:basedOn w:val="DefaultParagraphFont"/>
    <w:uiPriority w:val="9"/>
    <w:rsid w:val="00D33E6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022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00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2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image" Target="media/image15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3.e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40" Type="http://schemas.openxmlformats.org/officeDocument/2006/relationships/image" Target="media/image22.emf"/><Relationship Id="rId45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e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2.png"/><Relationship Id="rId19" Type="http://schemas.openxmlformats.org/officeDocument/2006/relationships/image" Target="media/image10.emf"/><Relationship Id="rId31" Type="http://schemas.openxmlformats.org/officeDocument/2006/relationships/image" Target="media/image17.wmf"/><Relationship Id="rId44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e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image" Target="media/image19.emf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4.emf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customXml" Target="../customXml/item4.xml"/><Relationship Id="rId20" Type="http://schemas.openxmlformats.org/officeDocument/2006/relationships/image" Target="media/image11.wmf"/><Relationship Id="rId41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FDD4F4C-2715-494B-AF94-333ACDC5AB6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6D1D7B1-6C32-411A-8575-9532A5612C2D}"/>
</file>

<file path=customXml/itemProps3.xml><?xml version="1.0" encoding="utf-8"?>
<ds:datastoreItem xmlns:ds="http://schemas.openxmlformats.org/officeDocument/2006/customXml" ds:itemID="{E6EB58E2-B154-4897-A595-D6664900ECBC}"/>
</file>

<file path=customXml/itemProps4.xml><?xml version="1.0" encoding="utf-8"?>
<ds:datastoreItem xmlns:ds="http://schemas.openxmlformats.org/officeDocument/2006/customXml" ds:itemID="{08AC21F5-E577-49CF-A8F7-37F7E2A32FD7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1180</Words>
  <Characters>673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7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16:00Z</dcterms:created>
  <dcterms:modified xsi:type="dcterms:W3CDTF">2021-06-06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FB6BE91B87F854EBE5C2AF763DECC31</vt:lpwstr>
  </property>
</Properties>
</file>